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F7BD64" w14:textId="5DB69D26" w:rsidR="005E05A3" w:rsidRPr="005E05A3" w:rsidRDefault="005E05A3" w:rsidP="005E05A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5E05A3">
        <w:rPr>
          <w:rFonts w:ascii="Times New Roman" w:eastAsia="Calibri" w:hAnsi="Times New Roman" w:cs="Times New Roman"/>
          <w:b/>
          <w:sz w:val="20"/>
          <w:szCs w:val="20"/>
          <w:lang w:val="nl-NL"/>
        </w:rPr>
        <w:t xml:space="preserve">                                             </w:t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 xml:space="preserve"> </w:t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ab/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ab/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ab/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ab/>
      </w:r>
      <w:r w:rsidR="009707A8">
        <w:rPr>
          <w:rFonts w:ascii="Times New Roman" w:eastAsia="Calibri" w:hAnsi="Times New Roman" w:cs="Times New Roman"/>
          <w:b/>
          <w:sz w:val="20"/>
          <w:szCs w:val="20"/>
          <w:lang w:val="nl-NL"/>
        </w:rPr>
        <w:tab/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>BÀI</w:t>
      </w:r>
      <w:r w:rsidRPr="005E05A3">
        <w:rPr>
          <w:rFonts w:ascii="Times New Roman" w:eastAsia="Calibri" w:hAnsi="Times New Roman" w:cs="Times New Roman"/>
          <w:b/>
          <w:lang w:val="nl-NL"/>
        </w:rPr>
        <w:t xml:space="preserve">  </w:t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>KHẢO SÁT CHẤT LƯỢNG  HỌC KÌ I</w:t>
      </w:r>
    </w:p>
    <w:p w14:paraId="5129537C" w14:textId="77777777" w:rsidR="005E05A3" w:rsidRPr="005E05A3" w:rsidRDefault="005E05A3" w:rsidP="005E05A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                                                                      MÔN TOÁN - LỚP 4</w:t>
      </w:r>
    </w:p>
    <w:p w14:paraId="397491B1" w14:textId="77777777" w:rsidR="005E05A3" w:rsidRPr="005E05A3" w:rsidRDefault="005E05A3" w:rsidP="005E05A3">
      <w:pPr>
        <w:spacing w:after="0" w:line="240" w:lineRule="auto"/>
        <w:jc w:val="both"/>
        <w:rPr>
          <w:rFonts w:ascii="Times New Roman" w:eastAsia="Calibri" w:hAnsi="Times New Roman" w:cs="Times New Roman"/>
          <w:szCs w:val="20"/>
          <w:lang w:val="nl-NL"/>
        </w:rPr>
      </w:pPr>
      <w:r w:rsidRPr="005E05A3">
        <w:rPr>
          <w:rFonts w:ascii="Times New Roman" w:eastAsia="Calibri" w:hAnsi="Times New Roman" w:cs="Times New Roman"/>
          <w:sz w:val="24"/>
          <w:szCs w:val="24"/>
          <w:lang w:val="nl-NL"/>
        </w:rPr>
        <w:t>Số báo danh: ...................</w:t>
      </w:r>
      <w:r w:rsidRPr="005E05A3">
        <w:rPr>
          <w:rFonts w:ascii="Times New Roman" w:eastAsia="Calibri" w:hAnsi="Times New Roman" w:cs="Times New Roman"/>
          <w:lang w:val="nl-NL"/>
        </w:rPr>
        <w:tab/>
      </w:r>
      <w:r w:rsidRPr="005E05A3">
        <w:rPr>
          <w:rFonts w:ascii="Times New Roman" w:eastAsia="Calibri" w:hAnsi="Times New Roman" w:cs="Times New Roman"/>
          <w:lang w:val="nl-NL"/>
        </w:rPr>
        <w:tab/>
      </w:r>
      <w:r w:rsidRPr="005E05A3">
        <w:rPr>
          <w:rFonts w:ascii="Times New Roman" w:eastAsia="Calibri" w:hAnsi="Times New Roman" w:cs="Times New Roman"/>
          <w:lang w:val="nl-NL"/>
        </w:rPr>
        <w:tab/>
      </w:r>
      <w:r w:rsidRPr="005E05A3">
        <w:rPr>
          <w:rFonts w:ascii="Times New Roman" w:eastAsia="Calibri" w:hAnsi="Times New Roman" w:cs="Times New Roman"/>
          <w:lang w:val="nl-NL"/>
        </w:rPr>
        <w:tab/>
        <w:t xml:space="preserve">                                      </w:t>
      </w:r>
      <w:r w:rsidRPr="005E05A3">
        <w:rPr>
          <w:rFonts w:ascii="Times New Roman" w:eastAsia="Calibri" w:hAnsi="Times New Roman" w:cs="Times New Roman"/>
          <w:b/>
          <w:sz w:val="24"/>
          <w:szCs w:val="24"/>
          <w:lang w:val="nl-NL"/>
        </w:rPr>
        <w:t>Năm học 2024- 2025</w:t>
      </w:r>
    </w:p>
    <w:p w14:paraId="4805FE61" w14:textId="77777777" w:rsidR="005E05A3" w:rsidRPr="005E05A3" w:rsidRDefault="005E05A3" w:rsidP="005E05A3">
      <w:pPr>
        <w:spacing w:after="12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nl-NL"/>
        </w:rPr>
      </w:pPr>
      <w:r w:rsidRPr="005E05A3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0ADB5B21" wp14:editId="248E4394">
                <wp:simplePos x="0" y="0"/>
                <wp:positionH relativeFrom="column">
                  <wp:posOffset>4527062</wp:posOffset>
                </wp:positionH>
                <wp:positionV relativeFrom="paragraph">
                  <wp:posOffset>171450</wp:posOffset>
                </wp:positionV>
                <wp:extent cx="1786890" cy="0"/>
                <wp:effectExtent l="0" t="0" r="2286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868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207A53C" id="Straight Connector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6.45pt,13.5pt" to="497.15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"/>
            </w:pict>
          </mc:Fallback>
        </mc:AlternateContent>
      </w:r>
      <w:r w:rsidRPr="005E05A3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6FC1E49F" wp14:editId="7C6C88F1">
                <wp:simplePos x="0" y="0"/>
                <wp:positionH relativeFrom="margin">
                  <wp:posOffset>-62204</wp:posOffset>
                </wp:positionH>
                <wp:positionV relativeFrom="paragraph">
                  <wp:posOffset>667359</wp:posOffset>
                </wp:positionV>
                <wp:extent cx="2769235" cy="0"/>
                <wp:effectExtent l="0" t="0" r="0" b="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9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65B2C51" id="Straight Connector 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4.9pt,52.55pt" to="213.1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">
                <w10:wrap anchorx="margin"/>
              </v:line>
            </w:pict>
          </mc:Fallback>
        </mc:AlternateContent>
      </w:r>
      <w:r w:rsidRPr="005E05A3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CE7604" wp14:editId="0D926A06">
                <wp:simplePos x="0" y="0"/>
                <wp:positionH relativeFrom="column">
                  <wp:posOffset>-48636</wp:posOffset>
                </wp:positionH>
                <wp:positionV relativeFrom="paragraph">
                  <wp:posOffset>336913</wp:posOffset>
                </wp:positionV>
                <wp:extent cx="2769235" cy="647700"/>
                <wp:effectExtent l="0" t="0" r="12065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923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725FA2" w14:textId="77777777" w:rsidR="005E05A3" w:rsidRPr="006148CA" w:rsidRDefault="005E05A3" w:rsidP="005E05A3">
                            <w:pPr>
                              <w:rPr>
                                <w:rFonts w:ascii="Times New Roman" w:hAnsi="Times New Roman" w:cs="Times New Roman"/>
                                <w:lang w:val="nl-NL"/>
                              </w:rPr>
                            </w:pPr>
                            <w:r w:rsidRPr="006148CA">
                              <w:rPr>
                                <w:rFonts w:ascii="Times New Roman" w:hAnsi="Times New Roman" w:cs="Times New Roman"/>
                                <w:lang w:val="nl-NL"/>
                              </w:rPr>
                              <w:t>Điểm: …………………</w:t>
                            </w:r>
                          </w:p>
                          <w:p w14:paraId="16CB93BC" w14:textId="77777777" w:rsidR="005E05A3" w:rsidRPr="006148CA" w:rsidRDefault="005E05A3" w:rsidP="005E05A3">
                            <w:pPr>
                              <w:rPr>
                                <w:rFonts w:ascii="Times New Roman" w:hAnsi="Times New Roman" w:cs="Times New Roman"/>
                                <w:lang w:val="nl-NL"/>
                              </w:rPr>
                            </w:pPr>
                            <w:r w:rsidRPr="006148CA">
                              <w:rPr>
                                <w:rFonts w:ascii="Times New Roman" w:hAnsi="Times New Roman" w:cs="Times New Roman"/>
                                <w:lang w:val="nl-NL"/>
                              </w:rPr>
                              <w:t>Bằng chữ:...........................</w:t>
                            </w:r>
                          </w:p>
                          <w:p w14:paraId="1AEF4A86" w14:textId="77777777" w:rsidR="005E05A3" w:rsidRDefault="005E05A3" w:rsidP="005E05A3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 xml:space="preserve">Bằng chữ: </w:t>
                            </w:r>
                            <w:r>
                              <w:rPr>
                                <w:rFonts w:ascii="Arial" w:hAnsi="Arial"/>
                                <w:lang w:val="nl-NL"/>
                              </w:rPr>
                              <w:t>……………</w:t>
                            </w:r>
                            <w:r>
                              <w:rPr>
                                <w:lang w:val="nl-NL"/>
                              </w:rPr>
                              <w:t>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6ACE7604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3.85pt;margin-top:26.55pt;width:218.05pt;height:5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">
                <v:textbox>
                  <w:txbxContent>
                    <w:p w14:paraId="38725FA2" w14:textId="77777777" w:rsidR="005E05A3" w:rsidRPr="006148CA" w:rsidRDefault="005E05A3" w:rsidP="005E05A3">
                      <w:pPr>
                        <w:rPr>
                          <w:rFonts w:ascii="Times New Roman" w:hAnsi="Times New Roman" w:cs="Times New Roman"/>
                          <w:lang w:val="nl-NL"/>
                        </w:rPr>
                      </w:pPr>
                      <w:r w:rsidRPr="006148CA">
                        <w:rPr>
                          <w:rFonts w:ascii="Times New Roman" w:hAnsi="Times New Roman" w:cs="Times New Roman"/>
                          <w:lang w:val="nl-NL"/>
                        </w:rPr>
                        <w:t>Điểm: …………………</w:t>
                      </w:r>
                    </w:p>
                    <w:p w14:paraId="16CB93BC" w14:textId="77777777" w:rsidR="005E05A3" w:rsidRPr="006148CA" w:rsidRDefault="005E05A3" w:rsidP="005E05A3">
                      <w:pPr>
                        <w:rPr>
                          <w:rFonts w:ascii="Times New Roman" w:hAnsi="Times New Roman" w:cs="Times New Roman"/>
                          <w:lang w:val="nl-NL"/>
                        </w:rPr>
                      </w:pPr>
                      <w:r w:rsidRPr="006148CA">
                        <w:rPr>
                          <w:rFonts w:ascii="Times New Roman" w:hAnsi="Times New Roman" w:cs="Times New Roman"/>
                          <w:lang w:val="nl-NL"/>
                        </w:rPr>
                        <w:t>Bằng chữ:...........................</w:t>
                      </w:r>
                    </w:p>
                    <w:p w14:paraId="1AEF4A86" w14:textId="77777777" w:rsidR="005E05A3" w:rsidRDefault="005E05A3" w:rsidP="005E05A3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 xml:space="preserve">Bằng chữ: </w:t>
                      </w:r>
                      <w:r>
                        <w:rPr>
                          <w:rFonts w:ascii="Arial" w:hAnsi="Arial"/>
                          <w:lang w:val="nl-NL"/>
                        </w:rPr>
                        <w:t>……………</w:t>
                      </w:r>
                      <w:r>
                        <w:rPr>
                          <w:lang w:val="nl-NL"/>
                        </w:rPr>
                        <w:t>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5E05A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òng thi: .......................                                                                              </w:t>
      </w:r>
      <w:r w:rsidRPr="005E05A3">
        <w:rPr>
          <w:rFonts w:ascii="Times New Roman" w:eastAsia="Calibri" w:hAnsi="Times New Roman" w:cs="Times New Roman"/>
          <w:i/>
          <w:sz w:val="24"/>
          <w:szCs w:val="24"/>
          <w:lang w:val="nl-NL"/>
        </w:rPr>
        <w:t>( Thời gian làm bài : 40 phút)</w:t>
      </w:r>
    </w:p>
    <w:tbl>
      <w:tblPr>
        <w:tblW w:w="0" w:type="auto"/>
        <w:tblInd w:w="7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1506"/>
      </w:tblGrid>
      <w:tr w:rsidR="005E05A3" w:rsidRPr="005E05A3" w14:paraId="7381E55B" w14:textId="77777777" w:rsidTr="00E6098E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CA93B" w14:textId="77777777" w:rsidR="005E05A3" w:rsidRPr="005E05A3" w:rsidRDefault="005E05A3" w:rsidP="005E05A3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0"/>
                <w:lang w:val="nl-NL"/>
              </w:rPr>
            </w:pPr>
            <w:r w:rsidRPr="005E05A3">
              <w:rPr>
                <w:rFonts w:ascii="Times New Roman" w:eastAsia="Calibri" w:hAnsi="Times New Roman" w:cs="Times New Roman"/>
                <w:b/>
                <w:i/>
                <w:sz w:val="20"/>
                <w:lang w:val="nl-NL"/>
              </w:rPr>
              <w:t>Người coi</w: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4F5AD" w14:textId="77777777" w:rsidR="005E05A3" w:rsidRPr="005E05A3" w:rsidRDefault="005E05A3" w:rsidP="005E05A3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0"/>
                <w:lang w:val="nl-NL"/>
              </w:rPr>
            </w:pPr>
            <w:r w:rsidRPr="005E05A3">
              <w:rPr>
                <w:rFonts w:ascii="Times New Roman" w:eastAsia="Calibri" w:hAnsi="Times New Roman" w:cs="Times New Roman"/>
                <w:b/>
                <w:i/>
                <w:sz w:val="20"/>
                <w:lang w:val="nl-NL"/>
              </w:rPr>
              <w:t>Người chấm</w:t>
            </w:r>
          </w:p>
        </w:tc>
      </w:tr>
      <w:tr w:rsidR="005E05A3" w:rsidRPr="005E05A3" w14:paraId="5A1CFC18" w14:textId="77777777" w:rsidTr="00E6098E">
        <w:trPr>
          <w:trHeight w:val="659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8C978" w14:textId="77777777" w:rsidR="005E05A3" w:rsidRPr="005E05A3" w:rsidRDefault="005E05A3" w:rsidP="005E05A3">
            <w:pPr>
              <w:spacing w:after="200" w:line="276" w:lineRule="auto"/>
              <w:rPr>
                <w:rFonts w:ascii="Times New Roman" w:eastAsia="Calibri" w:hAnsi="Times New Roman" w:cs="Times New Roman"/>
                <w:szCs w:val="20"/>
                <w:lang w:val="nl-NL"/>
              </w:rPr>
            </w:pP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5F2B5" w14:textId="77777777" w:rsidR="005E05A3" w:rsidRPr="005E05A3" w:rsidRDefault="005E05A3" w:rsidP="005E05A3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lang w:val="nl-NL"/>
              </w:rPr>
            </w:pPr>
          </w:p>
        </w:tc>
      </w:tr>
    </w:tbl>
    <w:p w14:paraId="2500059A" w14:textId="77777777" w:rsidR="005E05A3" w:rsidRPr="005E05A3" w:rsidRDefault="005E05A3" w:rsidP="005E05A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8"/>
          <w:lang w:val="nl-NL" w:eastAsia="vi-VN"/>
        </w:rPr>
      </w:pPr>
    </w:p>
    <w:p w14:paraId="1AD8C41C" w14:textId="77777777" w:rsidR="009707A8" w:rsidRPr="009707A8" w:rsidRDefault="009707A8" w:rsidP="009707A8">
      <w:pPr>
        <w:spacing w:before="60" w:after="60" w:line="276" w:lineRule="auto"/>
        <w:rPr>
          <w:rFonts w:ascii="Times New Roman" w:eastAsia="Calibri" w:hAnsi="Times New Roman" w:cs="Times New Roman"/>
          <w:b/>
          <w:bCs/>
          <w:color w:val="000000"/>
          <w:sz w:val="8"/>
          <w:szCs w:val="8"/>
        </w:rPr>
      </w:pPr>
      <w:bookmarkStart w:id="0" w:name="_GoBack"/>
      <w:bookmarkEnd w:id="0"/>
    </w:p>
    <w:p w14:paraId="0CE3B978" w14:textId="41B7A4D4" w:rsidR="005E05A3" w:rsidRPr="005E05A3" w:rsidRDefault="005E05A3" w:rsidP="005E05A3">
      <w:pPr>
        <w:spacing w:before="60" w:after="60" w:line="276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I. PHẦN TRẮC NGHIỆM 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(4 điểm)</w:t>
      </w:r>
    </w:p>
    <w:p w14:paraId="174EDFE0" w14:textId="77777777" w:rsidR="005E05A3" w:rsidRPr="005E05A3" w:rsidRDefault="005E05A3" w:rsidP="005E05A3">
      <w:pPr>
        <w:spacing w:after="0" w:line="276" w:lineRule="auto"/>
        <w:ind w:left="48" w:right="48" w:firstLine="672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/>
        </w:rPr>
        <w:t xml:space="preserve">Câu 1. (1 điểm) </w:t>
      </w:r>
    </w:p>
    <w:p w14:paraId="47EF5F74" w14:textId="77777777" w:rsidR="005E05A3" w:rsidRPr="005E05A3" w:rsidRDefault="005E05A3" w:rsidP="005E05A3">
      <w:pPr>
        <w:spacing w:after="0" w:line="360" w:lineRule="auto"/>
        <w:ind w:left="48" w:right="48" w:firstLine="672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 w:eastAsia="vi-VN"/>
        </w:rPr>
      </w:pP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a)</w:t>
      </w: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/>
        </w:rPr>
        <w:t xml:space="preserve"> </w:t>
      </w:r>
      <w:r w:rsidRPr="005E05A3">
        <w:rPr>
          <w:rFonts w:ascii="Times New Roman" w:eastAsia="Times New Roman" w:hAnsi="Times New Roman" w:cs="Times New Roman"/>
          <w:sz w:val="28"/>
          <w:szCs w:val="28"/>
          <w:lang w:eastAsia="vi-VN"/>
        </w:rPr>
        <w:t>Số 8 193 251 được đọc là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:</w:t>
      </w:r>
    </w:p>
    <w:p w14:paraId="452DBF21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>A. Tám triệu một trăm chín ba nghìn hai trăm năm mươi mốt.</w:t>
      </w:r>
    </w:p>
    <w:p w14:paraId="070A349A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</w:rPr>
        <w:t>B. Tám triệu một trăm chín mươi ba nghìn hai trăm năm mươi mốt.</w:t>
      </w:r>
    </w:p>
    <w:p w14:paraId="2D90A2BB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>C. Tám triệu một trăm chín mươi ba nghìn lăm trăm hai mươi mốt.</w:t>
      </w:r>
    </w:p>
    <w:p w14:paraId="20BFAEE9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D. Tám triệu một trăm chín mươi ba nghìn hai trăm năm mốt.</w:t>
      </w:r>
    </w:p>
    <w:p w14:paraId="74A5E55A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>b) Số lẻ bé nhất có 6 chữ số là:</w:t>
      </w:r>
    </w:p>
    <w:p w14:paraId="1B5C9D31" w14:textId="77777777" w:rsidR="005E05A3" w:rsidRPr="005E05A3" w:rsidRDefault="005E05A3" w:rsidP="005E05A3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A. 111 111               B. 1000 000                 </w:t>
      </w:r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C. 100 001                           </w:t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>D. 999 999</w:t>
      </w:r>
    </w:p>
    <w:p w14:paraId="4B071F11" w14:textId="77777777" w:rsidR="005E05A3" w:rsidRPr="005E05A3" w:rsidRDefault="005E05A3" w:rsidP="005E05A3">
      <w:pPr>
        <w:tabs>
          <w:tab w:val="left" w:pos="567"/>
          <w:tab w:val="left" w:pos="2835"/>
          <w:tab w:val="left" w:pos="5103"/>
          <w:tab w:val="left" w:pos="7938"/>
          <w:tab w:val="right" w:pos="9639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  <w:t xml:space="preserve">   </w:t>
      </w:r>
      <w:r w:rsidRPr="005E05A3">
        <w:rPr>
          <w:rFonts w:ascii="Times New Roman" w:eastAsia="Times New Roman" w:hAnsi="Times New Roman" w:cs="Times New Roman"/>
          <w:bCs/>
          <w:iCs/>
          <w:sz w:val="26"/>
          <w:szCs w:val="26"/>
        </w:rPr>
        <w:t>C</w:t>
      </w:r>
      <w:r w:rsidRPr="005E05A3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âu 2.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(1 điểm)</w:t>
      </w:r>
    </w:p>
    <w:p w14:paraId="6B3FA6D7" w14:textId="77777777" w:rsidR="005E05A3" w:rsidRPr="005E05A3" w:rsidRDefault="005E05A3" w:rsidP="005E05A3">
      <w:pPr>
        <w:tabs>
          <w:tab w:val="left" w:pos="567"/>
          <w:tab w:val="left" w:pos="2835"/>
          <w:tab w:val="left" w:pos="5103"/>
          <w:tab w:val="left" w:pos="7938"/>
          <w:tab w:val="right" w:pos="963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E05A3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ab/>
      </w:r>
      <w:r w:rsidRPr="005E05A3">
        <w:rPr>
          <w:rFonts w:ascii="Times New Roman" w:eastAsia="Times New Roman" w:hAnsi="Times New Roman" w:cs="Times New Roman"/>
          <w:iCs/>
          <w:sz w:val="26"/>
          <w:szCs w:val="26"/>
        </w:rPr>
        <w:t xml:space="preserve">  </w:t>
      </w:r>
      <w:r w:rsidRPr="005E05A3">
        <w:rPr>
          <w:rFonts w:ascii="Times New Roman" w:eastAsia="Times New Roman" w:hAnsi="Times New Roman" w:cs="Times New Roman"/>
          <w:iCs/>
          <w:sz w:val="28"/>
          <w:szCs w:val="28"/>
        </w:rPr>
        <w:t>a)</w:t>
      </w:r>
      <w:r w:rsidRPr="005E05A3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 xml:space="preserve"> </w:t>
      </w:r>
      <w:r w:rsidRPr="005E05A3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Bác Hồ sinh năm 1890. Vậy Bác sinh vào thế kỷ </w:t>
      </w:r>
      <w:proofErr w:type="gramStart"/>
      <w:r w:rsidRPr="005E05A3">
        <w:rPr>
          <w:rFonts w:ascii="Times New Roman" w:eastAsia="Times New Roman" w:hAnsi="Times New Roman" w:cs="Times New Roman"/>
          <w:bCs/>
          <w:iCs/>
          <w:sz w:val="28"/>
          <w:szCs w:val="28"/>
        </w:rPr>
        <w:t>nào ?</w:t>
      </w:r>
      <w:proofErr w:type="gramEnd"/>
      <w:r w:rsidRPr="005E05A3">
        <w:rPr>
          <w:rFonts w:ascii="Times New Roman" w:eastAsia="Times New Roman" w:hAnsi="Times New Roman" w:cs="Times New Roman"/>
          <w:bCs/>
          <w:iCs/>
          <w:sz w:val="26"/>
          <w:szCs w:val="26"/>
        </w:rPr>
        <w:tab/>
      </w:r>
      <w:r w:rsidRPr="005E05A3">
        <w:rPr>
          <w:rFonts w:ascii="Times New Roman" w:eastAsia="Times New Roman" w:hAnsi="Times New Roman" w:cs="Times New Roman"/>
          <w:bCs/>
          <w:iCs/>
          <w:sz w:val="26"/>
          <w:szCs w:val="26"/>
        </w:rPr>
        <w:tab/>
      </w:r>
      <w:r w:rsidRPr="005E05A3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14:paraId="03F073E1" w14:textId="77777777" w:rsidR="005E05A3" w:rsidRPr="005E05A3" w:rsidRDefault="005E05A3" w:rsidP="005E05A3">
      <w:pPr>
        <w:tabs>
          <w:tab w:val="left" w:pos="567"/>
          <w:tab w:val="left" w:pos="2835"/>
          <w:tab w:val="left" w:pos="5103"/>
          <w:tab w:val="left" w:pos="7938"/>
          <w:tab w:val="right" w:pos="9639"/>
        </w:tabs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5E05A3">
        <w:rPr>
          <w:rFonts w:ascii="Times New Roman" w:eastAsia="SimSu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4FA1151" wp14:editId="48771F8D">
                <wp:simplePos x="0" y="0"/>
                <wp:positionH relativeFrom="column">
                  <wp:posOffset>4436242</wp:posOffset>
                </wp:positionH>
                <wp:positionV relativeFrom="paragraph">
                  <wp:posOffset>183647</wp:posOffset>
                </wp:positionV>
                <wp:extent cx="1770380" cy="1583055"/>
                <wp:effectExtent l="0" t="0" r="20320" b="17145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0380" cy="1583055"/>
                          <a:chOff x="8354" y="12019"/>
                          <a:chExt cx="2788" cy="2493"/>
                        </a:xfrm>
                      </wpg:grpSpPr>
                      <wps:wsp>
                        <wps:cNvPr id="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636" y="13881"/>
                            <a:ext cx="506" cy="6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6DFADE" w14:textId="77777777" w:rsidR="005E05A3" w:rsidRDefault="005E05A3" w:rsidP="005E05A3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8"/>
                        <wpg:cNvGrpSpPr>
                          <a:grpSpLocks/>
                        </wpg:cNvGrpSpPr>
                        <wpg:grpSpPr bwMode="auto">
                          <a:xfrm>
                            <a:off x="8354" y="12019"/>
                            <a:ext cx="2788" cy="2400"/>
                            <a:chOff x="8354" y="12019"/>
                            <a:chExt cx="2788" cy="2400"/>
                          </a:xfrm>
                        </wpg:grpSpPr>
                        <wps:wsp>
                          <wps:cNvPr id="11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01" y="12019"/>
                              <a:ext cx="741" cy="13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50D0CB" w14:textId="77777777" w:rsidR="005E05A3" w:rsidRPr="00936B70" w:rsidRDefault="005E05A3" w:rsidP="005E05A3">
                                <w:pP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</w:pPr>
                              </w:p>
                              <w:p w14:paraId="0966F3A3" w14:textId="77777777" w:rsidR="005E05A3" w:rsidRDefault="005E05A3" w:rsidP="005E05A3">
                                <w:r>
                                  <w:rPr>
                                    <w:color w:val="000000"/>
                                    <w:sz w:val="28"/>
                                    <w:szCs w:val="28"/>
                                  </w:rPr>
                                  <w:t xml:space="preserve">  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54" y="13867"/>
                              <a:ext cx="506" cy="5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77DBCE" w14:textId="77777777" w:rsidR="005E05A3" w:rsidRDefault="005E05A3" w:rsidP="005E05A3">
                                <w:r>
                                  <w:rPr>
                                    <w:color w:val="000000"/>
                                    <w:sz w:val="28"/>
                                    <w:szCs w:val="28"/>
                                  </w:rPr>
                                  <w:t>D</w:t>
                                </w: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0" y="13029"/>
                              <a:ext cx="1980" cy="10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44FA1151" id="Group 8" o:spid="_x0000_s1027" style="position:absolute;left:0;text-align:left;margin-left:349.3pt;margin-top:14.45pt;width:139.4pt;height:124.65pt;z-index:251665408" coordorigin="8354,12019" coordsize="2788,2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">
                <v:shape id="_x0000_s1028" type="#_x0000_t202" style="position:absolute;left:10636;top:13881;width:506;height: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dfwwgAAANo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" strokecolor="white">
                  <v:textbox>
                    <w:txbxContent>
                      <w:p w14:paraId="586DFADE" w14:textId="77777777" w:rsidR="005E05A3" w:rsidRDefault="005E05A3" w:rsidP="005E05A3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group id="_x0000_s1029" style="position:absolute;left:8354;top:12019;width:2788;height:2400" coordorigin="8354,12019" coordsize="2788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Text Box 5" o:spid="_x0000_s1030" type="#_x0000_t202" style="position:absolute;left:10401;top:12019;width:741;height:1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" strokecolor="white">
                    <v:textbox>
                      <w:txbxContent>
                        <w:p w14:paraId="7A50D0CB" w14:textId="77777777" w:rsidR="005E05A3" w:rsidRPr="00936B70" w:rsidRDefault="005E05A3" w:rsidP="005E05A3">
                          <w:pPr>
                            <w:rPr>
                              <w:color w:val="000000"/>
                              <w:sz w:val="26"/>
                              <w:szCs w:val="26"/>
                            </w:rPr>
                          </w:pPr>
                        </w:p>
                        <w:p w14:paraId="0966F3A3" w14:textId="77777777" w:rsidR="005E05A3" w:rsidRDefault="005E05A3" w:rsidP="005E05A3">
                          <w:r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B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8354;top:13867;width:506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" strokecolor="white">
                    <v:textbox>
                      <w:txbxContent>
                        <w:p w14:paraId="2877DBCE" w14:textId="77777777" w:rsidR="005E05A3" w:rsidRDefault="005E05A3" w:rsidP="005E05A3">
                          <w:r>
                            <w:rPr>
                              <w:color w:val="000000"/>
                              <w:sz w:val="28"/>
                              <w:szCs w:val="28"/>
                            </w:rPr>
                            <w:t>D</w:t>
                          </w:r>
                          <w:r>
                            <w:t>A</w:t>
                          </w:r>
                        </w:p>
                      </w:txbxContent>
                    </v:textbox>
                  </v:shape>
                  <v:rect id="Rectangle 2" o:spid="_x0000_s1032" style="position:absolute;left:8760;top:13029;width:1980;height:1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/v:group>
              </v:group>
            </w:pict>
          </mc:Fallback>
        </mc:AlternateContent>
      </w:r>
      <w:r w:rsidRPr="005E05A3">
        <w:rPr>
          <w:rFonts w:ascii="Times New Roman" w:eastAsia="Times New Roman" w:hAnsi="Times New Roman" w:cs="Times New Roman"/>
          <w:bCs/>
          <w:iCs/>
          <w:sz w:val="26"/>
          <w:szCs w:val="26"/>
        </w:rPr>
        <w:tab/>
        <w:t xml:space="preserve">   </w:t>
      </w:r>
      <w:r w:rsidRPr="005E05A3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A. Thế kỷ XVII        B. Thế kỷ XVIII          </w:t>
      </w:r>
      <w:r w:rsidRPr="005E05A3"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  <w:t>C. Thế kỷ XIX</w:t>
      </w:r>
      <w:r w:rsidRPr="005E05A3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           </w:t>
      </w:r>
      <w:r w:rsidRPr="005E05A3">
        <w:rPr>
          <w:rFonts w:ascii="Times New Roman" w:eastAsia="Times New Roman" w:hAnsi="Times New Roman" w:cs="Times New Roman"/>
          <w:bCs/>
          <w:iCs/>
          <w:sz w:val="28"/>
          <w:szCs w:val="28"/>
        </w:rPr>
        <w:tab/>
        <w:t>D. Thế kỷ XX</w:t>
      </w:r>
    </w:p>
    <w:p w14:paraId="3A9A3643" w14:textId="77777777" w:rsidR="005E05A3" w:rsidRPr="005E05A3" w:rsidRDefault="005E05A3" w:rsidP="005E05A3">
      <w:pPr>
        <w:tabs>
          <w:tab w:val="left" w:pos="2160"/>
        </w:tabs>
        <w:spacing w:after="200" w:line="276" w:lineRule="auto"/>
        <w:ind w:firstLine="720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5E05A3">
        <w:rPr>
          <w:rFonts w:ascii="Times New Roman" w:eastAsia="SimSun" w:hAnsi="Times New Roman" w:cs="Times New Roman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0236DF" wp14:editId="78FFC9E5">
                <wp:simplePos x="0" y="0"/>
                <wp:positionH relativeFrom="column">
                  <wp:posOffset>4548385</wp:posOffset>
                </wp:positionH>
                <wp:positionV relativeFrom="paragraph">
                  <wp:posOffset>196118</wp:posOffset>
                </wp:positionV>
                <wp:extent cx="445135" cy="287739"/>
                <wp:effectExtent l="0" t="0" r="12065" b="1714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135" cy="2877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E96321" w14:textId="77777777" w:rsidR="005E05A3" w:rsidRDefault="005E05A3" w:rsidP="005E05A3">
                            <w:pP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  <w:p w14:paraId="408CA65B" w14:textId="77777777" w:rsidR="005E05A3" w:rsidRPr="00936B70" w:rsidRDefault="005E05A3" w:rsidP="005E05A3">
                            <w:pP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936B70"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  <w:p w14:paraId="6ED6C1D4" w14:textId="77777777" w:rsidR="005E05A3" w:rsidRDefault="005E05A3" w:rsidP="005E05A3">
                            <w:pPr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14:paraId="3FD6DAE0" w14:textId="77777777" w:rsidR="005E05A3" w:rsidRDefault="005E05A3" w:rsidP="005E05A3">
                            <w:pPr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  <w:p w14:paraId="30979CC4" w14:textId="77777777" w:rsidR="005E05A3" w:rsidRDefault="005E05A3" w:rsidP="005E05A3">
                            <w:pPr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14:paraId="4365D96E" w14:textId="77777777" w:rsidR="005E05A3" w:rsidRDefault="005E05A3" w:rsidP="005E05A3">
                            <w:pPr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14:paraId="35531CB7" w14:textId="77777777" w:rsidR="005E05A3" w:rsidRDefault="005E05A3" w:rsidP="005E05A3"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D0236DF" id="Text Box 6" o:spid="_x0000_s1033" type="#_x0000_t202" style="position:absolute;left:0;text-align:left;margin-left:358.15pt;margin-top:15.45pt;width:35.05pt;height:22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" strokecolor="white">
                <v:textbox>
                  <w:txbxContent>
                    <w:p w14:paraId="1CE96321" w14:textId="77777777" w:rsidR="005E05A3" w:rsidRDefault="005E05A3" w:rsidP="005E05A3">
                      <w:pP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  <w:p w14:paraId="408CA65B" w14:textId="77777777" w:rsidR="005E05A3" w:rsidRPr="00936B70" w:rsidRDefault="005E05A3" w:rsidP="005E05A3">
                      <w:pP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</w:rPr>
                      </w:pPr>
                      <w:r w:rsidRPr="00936B70"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  <w:p w14:paraId="6ED6C1D4" w14:textId="77777777" w:rsidR="005E05A3" w:rsidRDefault="005E05A3" w:rsidP="005E05A3">
                      <w:pPr>
                        <w:rPr>
                          <w:color w:val="000000"/>
                          <w:sz w:val="28"/>
                          <w:szCs w:val="28"/>
                        </w:rPr>
                      </w:pPr>
                    </w:p>
                    <w:p w14:paraId="3FD6DAE0" w14:textId="77777777" w:rsidR="005E05A3" w:rsidRDefault="005E05A3" w:rsidP="005E05A3">
                      <w:pPr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  <w:p w14:paraId="30979CC4" w14:textId="77777777" w:rsidR="005E05A3" w:rsidRDefault="005E05A3" w:rsidP="005E05A3">
                      <w:pPr>
                        <w:rPr>
                          <w:color w:val="000000"/>
                          <w:sz w:val="28"/>
                          <w:szCs w:val="28"/>
                        </w:rPr>
                      </w:pPr>
                    </w:p>
                    <w:p w14:paraId="4365D96E" w14:textId="77777777" w:rsidR="005E05A3" w:rsidRDefault="005E05A3" w:rsidP="005E05A3">
                      <w:pPr>
                        <w:rPr>
                          <w:color w:val="000000"/>
                          <w:sz w:val="28"/>
                          <w:szCs w:val="28"/>
                        </w:rPr>
                      </w:pPr>
                    </w:p>
                    <w:p w14:paraId="35531CB7" w14:textId="77777777" w:rsidR="005E05A3" w:rsidRDefault="005E05A3" w:rsidP="005E05A3"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5E05A3">
        <w:rPr>
          <w:rFonts w:ascii="Times New Roman" w:eastAsia="SimSun" w:hAnsi="Times New Roman" w:cs="Times New Roman"/>
          <w:bCs/>
          <w:sz w:val="28"/>
          <w:szCs w:val="28"/>
        </w:rPr>
        <w:t>b)</w:t>
      </w:r>
      <w:r w:rsidRPr="005E05A3">
        <w:rPr>
          <w:rFonts w:ascii="Times New Roman" w:eastAsia="SimSun" w:hAnsi="Times New Roman" w:cs="Times New Roman"/>
          <w:sz w:val="28"/>
          <w:szCs w:val="28"/>
        </w:rPr>
        <w:t xml:space="preserve"> Cho hình vẽ </w:t>
      </w:r>
      <w:r w:rsidRPr="005E05A3">
        <w:rPr>
          <w:rFonts w:ascii="Times New Roman" w:eastAsia="SimSun" w:hAnsi="Times New Roman" w:cs="Times New Roman"/>
          <w:bCs/>
          <w:sz w:val="28"/>
          <w:szCs w:val="28"/>
        </w:rPr>
        <w:t>ABCD</w:t>
      </w:r>
      <w:r w:rsidRPr="005E05A3">
        <w:rPr>
          <w:rFonts w:ascii="Times New Roman" w:eastAsia="SimSun" w:hAnsi="Times New Roman" w:cs="Times New Roman"/>
          <w:sz w:val="28"/>
          <w:szCs w:val="28"/>
        </w:rPr>
        <w:t xml:space="preserve"> là hình chữ nhật                                                            </w:t>
      </w:r>
    </w:p>
    <w:p w14:paraId="492072AB" w14:textId="77777777" w:rsidR="005E05A3" w:rsidRPr="005E05A3" w:rsidRDefault="005E05A3" w:rsidP="005E05A3">
      <w:pPr>
        <w:spacing w:after="200" w:line="276" w:lineRule="auto"/>
        <w:ind w:firstLine="720"/>
        <w:rPr>
          <w:rFonts w:ascii="Times New Roman" w:eastAsia="SimSun" w:hAnsi="Times New Roman" w:cs="Times New Roman"/>
          <w:sz w:val="28"/>
          <w:szCs w:val="28"/>
        </w:rPr>
      </w:pPr>
      <w:r w:rsidRPr="005E05A3">
        <w:rPr>
          <w:rFonts w:ascii="Times New Roman" w:eastAsia="SimSun" w:hAnsi="Times New Roman" w:cs="Times New Roman"/>
          <w:sz w:val="28"/>
          <w:szCs w:val="28"/>
        </w:rPr>
        <w:t xml:space="preserve">Đoạn </w:t>
      </w:r>
      <w:proofErr w:type="gramStart"/>
      <w:r w:rsidRPr="005E05A3">
        <w:rPr>
          <w:rFonts w:ascii="Times New Roman" w:eastAsia="SimSun" w:hAnsi="Times New Roman" w:cs="Times New Roman"/>
          <w:sz w:val="28"/>
          <w:szCs w:val="28"/>
        </w:rPr>
        <w:t>thẳng  AB</w:t>
      </w:r>
      <w:proofErr w:type="gramEnd"/>
      <w:r w:rsidRPr="005E05A3">
        <w:rPr>
          <w:rFonts w:ascii="Times New Roman" w:eastAsia="SimSun" w:hAnsi="Times New Roman" w:cs="Times New Roman"/>
          <w:sz w:val="28"/>
          <w:szCs w:val="28"/>
        </w:rPr>
        <w:t xml:space="preserve"> song song với đoạn thẳng:</w:t>
      </w:r>
    </w:p>
    <w:p w14:paraId="1BD919A0" w14:textId="5B55DAB5" w:rsidR="005E05A3" w:rsidRPr="005E05A3" w:rsidRDefault="005E05A3" w:rsidP="009707A8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SimSun" w:hAnsi="Times New Roman" w:cs="Times New Roman"/>
          <w:sz w:val="28"/>
          <w:szCs w:val="28"/>
        </w:rPr>
      </w:pPr>
      <w:r w:rsidRPr="005E05A3">
        <w:rPr>
          <w:rFonts w:ascii="Times New Roman" w:eastAsia="SimSun" w:hAnsi="Times New Roman" w:cs="Times New Roman"/>
          <w:color w:val="FF0000"/>
          <w:sz w:val="28"/>
          <w:szCs w:val="28"/>
        </w:rPr>
        <w:t xml:space="preserve">DC </w:t>
      </w:r>
      <w:r w:rsidRPr="005E05A3">
        <w:rPr>
          <w:rFonts w:ascii="Times New Roman" w:eastAsia="SimSun" w:hAnsi="Times New Roman" w:cs="Times New Roman"/>
          <w:sz w:val="28"/>
          <w:szCs w:val="28"/>
        </w:rPr>
        <w:t xml:space="preserve">        B.  AD             C.  BC             D. BA                                                       </w:t>
      </w:r>
    </w:p>
    <w:p w14:paraId="29B94CB3" w14:textId="77777777" w:rsidR="009707A8" w:rsidRPr="009707A8" w:rsidRDefault="009707A8" w:rsidP="005E05A3">
      <w:pPr>
        <w:shd w:val="clear" w:color="auto" w:fill="FFFFFF"/>
        <w:spacing w:after="0" w:line="276" w:lineRule="auto"/>
        <w:ind w:firstLine="720"/>
        <w:rPr>
          <w:rFonts w:ascii="Times New Roman" w:eastAsia="Calibri" w:hAnsi="Times New Roman" w:cs="Times New Roman"/>
          <w:b/>
          <w:bCs/>
          <w:color w:val="000000"/>
          <w:sz w:val="12"/>
          <w:szCs w:val="12"/>
        </w:rPr>
      </w:pPr>
    </w:p>
    <w:p w14:paraId="72B8DCAC" w14:textId="07B4449F" w:rsidR="005E05A3" w:rsidRPr="005E05A3" w:rsidRDefault="005E05A3" w:rsidP="005E05A3">
      <w:pPr>
        <w:shd w:val="clear" w:color="auto" w:fill="FFFFFF"/>
        <w:spacing w:after="0" w:line="276" w:lineRule="auto"/>
        <w:ind w:firstLine="72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3 </w:t>
      </w:r>
      <w:bookmarkStart w:id="1" w:name="_Hlk184325672"/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(1 điểm) </w:t>
      </w:r>
      <w:bookmarkEnd w:id="1"/>
    </w:p>
    <w:p w14:paraId="38F6B29D" w14:textId="77777777" w:rsidR="005E05A3" w:rsidRPr="005E05A3" w:rsidRDefault="005E05A3" w:rsidP="005E05A3">
      <w:pPr>
        <w:tabs>
          <w:tab w:val="left" w:pos="4005"/>
        </w:tabs>
        <w:spacing w:after="200" w:line="276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a)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>3 tấn 50 kg = ...... kg. Số cần điền vào chỗ chấm là:</w:t>
      </w:r>
    </w:p>
    <w:p w14:paraId="6B2EFBE3" w14:textId="77777777" w:rsidR="005E05A3" w:rsidRPr="005E05A3" w:rsidRDefault="005E05A3" w:rsidP="005E05A3">
      <w:pPr>
        <w:tabs>
          <w:tab w:val="left" w:pos="2410"/>
        </w:tabs>
        <w:spacing w:after="0" w:line="276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</w:pPr>
      <w:r w:rsidRPr="005E05A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GB"/>
        </w:rPr>
        <w:t xml:space="preserve">           </w:t>
      </w:r>
      <w:r w:rsidRPr="005E05A3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val="en-GB"/>
        </w:rPr>
        <w:t xml:space="preserve"> A</w:t>
      </w:r>
      <w:r w:rsidRPr="005E05A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GB"/>
        </w:rPr>
        <w:t xml:space="preserve">. 3050 </w:t>
      </w:r>
      <w:r w:rsidRPr="005E05A3">
        <w:rPr>
          <w:rFonts w:ascii="Times New Roman" w:eastAsia="Times New Roman" w:hAnsi="Times New Roman" w:cs="Times New Roman"/>
          <w:iCs/>
          <w:color w:val="0000FF"/>
          <w:sz w:val="28"/>
          <w:szCs w:val="28"/>
          <w:lang w:val="en-GB"/>
        </w:rPr>
        <w:t xml:space="preserve">   </w:t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 xml:space="preserve">      B. 300 050</w:t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ab/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ab/>
        <w:t xml:space="preserve">       C. 350</w:t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ab/>
      </w:r>
      <w:r w:rsidRPr="005E05A3">
        <w:rPr>
          <w:rFonts w:ascii="Times New Roman" w:eastAsia="Times New Roman" w:hAnsi="Times New Roman" w:cs="Times New Roman"/>
          <w:iCs/>
          <w:sz w:val="28"/>
          <w:szCs w:val="28"/>
          <w:lang w:val="en-GB"/>
        </w:rPr>
        <w:tab/>
        <w:t xml:space="preserve">         D. 30 050</w:t>
      </w:r>
    </w:p>
    <w:p w14:paraId="04821EEA" w14:textId="77777777" w:rsidR="005E05A3" w:rsidRPr="005E05A3" w:rsidRDefault="005E05A3" w:rsidP="005E05A3">
      <w:pPr>
        <w:spacing w:before="60" w:after="60" w:line="276" w:lineRule="auto"/>
        <w:ind w:firstLine="720"/>
        <w:rPr>
          <w:rFonts w:ascii="Times New Roman" w:eastAsia="Calibri" w:hAnsi="Times New Roman" w:cs="Times New Roman"/>
          <w:sz w:val="10"/>
          <w:szCs w:val="10"/>
        </w:rPr>
      </w:pPr>
    </w:p>
    <w:p w14:paraId="0EE8BCC5" w14:textId="77777777" w:rsidR="005E05A3" w:rsidRPr="005E05A3" w:rsidRDefault="005E05A3" w:rsidP="005E05A3">
      <w:pPr>
        <w:spacing w:after="0" w:line="276" w:lineRule="auto"/>
        <w:ind w:firstLine="720"/>
        <w:jc w:val="both"/>
        <w:rPr>
          <w:rFonts w:ascii="UTM Avo" w:eastAsia="MS PMincho" w:hAnsi="UTM Avo" w:cs="Times New Roman"/>
          <w:color w:val="0070C0"/>
          <w:spacing w:val="-10"/>
          <w:kern w:val="24"/>
          <w:sz w:val="24"/>
          <w:szCs w:val="24"/>
          <w:lang w:val="vi-VN"/>
        </w:rPr>
      </w:pPr>
      <w:r w:rsidRPr="005E05A3">
        <w:rPr>
          <w:rFonts w:ascii="Times New Roman" w:eastAsia="Times New Roman" w:hAnsi="Times New Roman" w:cs="Times New Roman"/>
          <w:bCs/>
          <w:sz w:val="28"/>
          <w:szCs w:val="28"/>
        </w:rPr>
        <w:t xml:space="preserve">b) Bạn </w:t>
      </w:r>
      <w:proofErr w:type="gramStart"/>
      <w:r w:rsidRPr="005E05A3">
        <w:rPr>
          <w:rFonts w:ascii="Times New Roman" w:eastAsia="Times New Roman" w:hAnsi="Times New Roman" w:cs="Times New Roman"/>
          <w:bCs/>
          <w:sz w:val="28"/>
          <w:szCs w:val="28"/>
        </w:rPr>
        <w:t>An</w:t>
      </w:r>
      <w:proofErr w:type="gramEnd"/>
      <w:r w:rsidRPr="005E05A3">
        <w:rPr>
          <w:rFonts w:ascii="Times New Roman" w:eastAsia="Times New Roman" w:hAnsi="Times New Roman" w:cs="Times New Roman"/>
          <w:bCs/>
          <w:sz w:val="28"/>
          <w:szCs w:val="28"/>
        </w:rPr>
        <w:t xml:space="preserve"> vẽ góc đỉnh O, cạnh OM, ON có số đo 90</w:t>
      </w:r>
      <w:r w:rsidRPr="005E05A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o</w:t>
      </w:r>
      <w:r w:rsidRPr="005E05A3">
        <w:rPr>
          <w:rFonts w:ascii="Times New Roman" w:eastAsia="Times New Roman" w:hAnsi="Times New Roman" w:cs="Times New Roman"/>
          <w:bCs/>
          <w:sz w:val="28"/>
          <w:szCs w:val="28"/>
        </w:rPr>
        <w:t xml:space="preserve"> và góc đỉnh O, cạnh ON, OP cũng có số đo 90</w:t>
      </w:r>
      <w:r w:rsidRPr="005E05A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o</w:t>
      </w:r>
      <w:r w:rsidRPr="005E05A3">
        <w:rPr>
          <w:rFonts w:ascii="Times New Roman" w:eastAsia="Times New Roman" w:hAnsi="Times New Roman" w:cs="Times New Roman"/>
          <w:bCs/>
          <w:sz w:val="28"/>
          <w:szCs w:val="28"/>
        </w:rPr>
        <w:t>. Hình nào sau đây là hình bạn An vẽ?</w:t>
      </w:r>
    </w:p>
    <w:p w14:paraId="119E892B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7F161F0" wp14:editId="5246DE85">
            <wp:simplePos x="0" y="0"/>
            <wp:positionH relativeFrom="column">
              <wp:posOffset>2264</wp:posOffset>
            </wp:positionH>
            <wp:positionV relativeFrom="paragraph">
              <wp:posOffset>42019</wp:posOffset>
            </wp:positionV>
            <wp:extent cx="4650771" cy="1431374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31" t="46800" r="16415" b="26431"/>
                    <a:stretch>
                      <a:fillRect/>
                    </a:stretch>
                  </pic:blipFill>
                  <pic:spPr>
                    <a:xfrm>
                      <a:off x="0" y="0"/>
                      <a:ext cx="4677994" cy="143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0A00E18F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3D38636" wp14:editId="64D07CB0">
                <wp:simplePos x="0" y="0"/>
                <wp:positionH relativeFrom="column">
                  <wp:posOffset>5089585</wp:posOffset>
                </wp:positionH>
                <wp:positionV relativeFrom="paragraph">
                  <wp:posOffset>4996</wp:posOffset>
                </wp:positionV>
                <wp:extent cx="1280160" cy="934720"/>
                <wp:effectExtent l="0" t="0" r="34290" b="36830"/>
                <wp:wrapNone/>
                <wp:docPr id="1974047631" name="Group 19740476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0160" cy="934720"/>
                          <a:chOff x="0" y="0"/>
                          <a:chExt cx="1280160" cy="628153"/>
                        </a:xfrm>
                      </wpg:grpSpPr>
                      <wps:wsp>
                        <wps:cNvPr id="86152388" name="Straight Connector 15"/>
                        <wps:cNvCnPr/>
                        <wps:spPr>
                          <a:xfrm>
                            <a:off x="0" y="628153"/>
                            <a:ext cx="128016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79881999" name="Straight Connector 16"/>
                        <wps:cNvCnPr/>
                        <wps:spPr>
                          <a:xfrm>
                            <a:off x="174929" y="0"/>
                            <a:ext cx="469127" cy="628153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3DC4C135" id="Group 1974047631" o:spid="_x0000_s1026" style="position:absolute;margin-left:400.75pt;margin-top:.4pt;width:100.8pt;height:73.6pt;z-index:251663360" coordsize="12801,6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">
                <v:line id="Straight Connector 15" o:spid="_x0000_s1027" style="position:absolute;visibility:visible;mso-wrap-style:square" from="0,6281" to="12801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" strokecolor="windowText" strokeweight="1.5pt">
                  <v:stroke joinstyle="miter"/>
                </v:line>
                <v:line id="Straight Connector 16" o:spid="_x0000_s1028" style="position:absolute;visibility:visible;mso-wrap-style:square" from="1749,0" to="6440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" strokecolor="windowText" strokeweight="1.5pt">
                  <v:stroke joinstyle="miter"/>
                </v:line>
              </v:group>
            </w:pict>
          </mc:Fallback>
        </mc:AlternateContent>
      </w:r>
    </w:p>
    <w:p w14:paraId="5ED9E17F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7ACA7F7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5B49EF9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3.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(1 điểm)</w:t>
      </w:r>
    </w:p>
    <w:p w14:paraId="5D43940A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"/>
          <w:szCs w:val="2"/>
        </w:rPr>
      </w:pPr>
    </w:p>
    <w:p w14:paraId="04933ED2" w14:textId="77777777" w:rsidR="005E05A3" w:rsidRPr="005E05A3" w:rsidRDefault="005E05A3" w:rsidP="005E05A3">
      <w:pPr>
        <w:spacing w:before="60" w:after="6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</w:t>
      </w:r>
      <w:bookmarkStart w:id="2" w:name="_Hlk184327821"/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Hình </w:t>
      </w:r>
      <w:bookmarkEnd w:id="2"/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</w:rPr>
        <w:t>A</w:t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Hình B                         Hình C                     Hình D     </w:t>
      </w:r>
    </w:p>
    <w:p w14:paraId="62A7A301" w14:textId="77777777" w:rsidR="00C643C9" w:rsidRDefault="00C643C9" w:rsidP="009707A8">
      <w:pPr>
        <w:spacing w:before="60" w:after="60"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14C6173A" w14:textId="7C1C3EF1" w:rsidR="005E05A3" w:rsidRPr="005E05A3" w:rsidRDefault="005E05A3" w:rsidP="005E05A3">
      <w:pPr>
        <w:spacing w:before="60" w:after="60" w:line="276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Câu 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4</w:t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(1 điểm)</w:t>
      </w:r>
    </w:p>
    <w:p w14:paraId="0E75C133" w14:textId="77777777" w:rsidR="005E05A3" w:rsidRPr="005E05A3" w:rsidRDefault="005E05A3" w:rsidP="005E05A3">
      <w:pPr>
        <w:shd w:val="clear" w:color="auto" w:fill="FFFFFF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5E05A3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Dãy số nào dưới đây được xếp theo thứ tự từ bé đến lớn?</w:t>
      </w:r>
    </w:p>
    <w:p w14:paraId="56816CAF" w14:textId="77777777" w:rsidR="005E05A3" w:rsidRPr="005E05A3" w:rsidRDefault="005E05A3" w:rsidP="005E05A3">
      <w:pPr>
        <w:shd w:val="clear" w:color="auto" w:fill="FFFFFF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5E05A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 4 569; 6 549; 6 745; 5 764                      B. 4 569; 5 764; 7 645; 6 549</w:t>
      </w:r>
    </w:p>
    <w:p w14:paraId="3E336764" w14:textId="77777777" w:rsidR="005E05A3" w:rsidRPr="005E05A3" w:rsidRDefault="005E05A3" w:rsidP="005E05A3">
      <w:pPr>
        <w:shd w:val="clear" w:color="auto" w:fill="FFFFFF"/>
        <w:spacing w:after="0" w:line="36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5E05A3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C.  5 764; 4 569; 6 745; 6 549                      </w:t>
      </w:r>
      <w:r w:rsidRPr="005E05A3">
        <w:rPr>
          <w:rFonts w:ascii="Times New Roman" w:eastAsia="Times New Roman" w:hAnsi="Times New Roman" w:cs="Times New Roman"/>
          <w:color w:val="FF0000"/>
          <w:sz w:val="28"/>
          <w:szCs w:val="28"/>
          <w:lang w:val="vi-VN" w:eastAsia="vi-VN"/>
        </w:rPr>
        <w:t xml:space="preserve">D. 4 569; 5 764; 6 549; 6 745                 </w:t>
      </w:r>
    </w:p>
    <w:p w14:paraId="55123DCB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i/>
          <w:sz w:val="28"/>
          <w:szCs w:val="28"/>
          <w:lang w:val="nl-NL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b)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E05A3">
        <w:rPr>
          <w:rFonts w:ascii="Times New Roman" w:eastAsia="Calibri" w:hAnsi="Times New Roman" w:cs="Times New Roman"/>
          <w:sz w:val="28"/>
          <w:szCs w:val="28"/>
          <w:u w:color="3366FF"/>
          <w:lang w:val="nl-NL"/>
        </w:rPr>
        <w:t xml:space="preserve">Kết quả của phép </w:t>
      </w:r>
      <w:proofErr w:type="gramStart"/>
      <w:r w:rsidRPr="005E05A3">
        <w:rPr>
          <w:rFonts w:ascii="Times New Roman" w:eastAsia="Calibri" w:hAnsi="Times New Roman" w:cs="Times New Roman"/>
          <w:sz w:val="28"/>
          <w:szCs w:val="28"/>
          <w:u w:color="3366FF"/>
          <w:lang w:val="nl-NL"/>
        </w:rPr>
        <w:t>trừ  867</w:t>
      </w:r>
      <w:proofErr w:type="gramEnd"/>
      <w:r w:rsidRPr="005E05A3">
        <w:rPr>
          <w:rFonts w:ascii="Times New Roman" w:eastAsia="Calibri" w:hAnsi="Times New Roman" w:cs="Times New Roman"/>
          <w:sz w:val="28"/>
          <w:szCs w:val="28"/>
          <w:u w:color="3366FF"/>
          <w:lang w:val="nl-NL"/>
        </w:rPr>
        <w:t xml:space="preserve"> 569 - 98 432 là:</w:t>
      </w:r>
      <w:r w:rsidRPr="005E05A3">
        <w:rPr>
          <w:rFonts w:ascii="Times New Roman" w:eastAsia="Calibri" w:hAnsi="Times New Roman" w:cs="Times New Roman"/>
          <w:i/>
          <w:sz w:val="28"/>
          <w:szCs w:val="28"/>
          <w:lang w:val="nl-NL"/>
        </w:rPr>
        <w:t xml:space="preserve"> </w:t>
      </w:r>
    </w:p>
    <w:p w14:paraId="37D9861D" w14:textId="77777777" w:rsidR="005E05A3" w:rsidRPr="005E05A3" w:rsidRDefault="005E05A3" w:rsidP="005E05A3">
      <w:pPr>
        <w:tabs>
          <w:tab w:val="left" w:pos="2430"/>
          <w:tab w:val="left" w:pos="5535"/>
          <w:tab w:val="left" w:pos="8010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E05A3">
        <w:rPr>
          <w:rFonts w:ascii="Times New Roman" w:eastAsia="Calibri" w:hAnsi="Times New Roman" w:cs="Times New Roman"/>
          <w:sz w:val="28"/>
          <w:szCs w:val="28"/>
          <w:u w:color="3366FF"/>
          <w:lang w:val="nl-NL"/>
        </w:rPr>
        <w:t xml:space="preserve">          </w:t>
      </w:r>
      <w:r w:rsidRPr="005E05A3">
        <w:rPr>
          <w:rFonts w:ascii="Times New Roman" w:eastAsia="Calibri" w:hAnsi="Times New Roman" w:cs="Times New Roman"/>
          <w:color w:val="FF0000"/>
          <w:sz w:val="28"/>
          <w:szCs w:val="28"/>
          <w:u w:color="3366FF"/>
          <w:lang w:val="nl-NL"/>
        </w:rPr>
        <w:t>A.  769 137</w:t>
      </w:r>
      <w:r w:rsidRPr="005E05A3"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  <w:t xml:space="preserve">   </w:t>
      </w:r>
      <w:r w:rsidRPr="005E05A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 </w:t>
      </w:r>
      <w:r w:rsidRPr="005E05A3">
        <w:rPr>
          <w:rFonts w:ascii="Times New Roman" w:eastAsia="Calibri" w:hAnsi="Times New Roman" w:cs="Times New Roman"/>
          <w:sz w:val="28"/>
          <w:szCs w:val="28"/>
          <w:u w:color="3366FF"/>
          <w:lang w:val="nl-NL"/>
        </w:rPr>
        <w:t xml:space="preserve">          B.  769 317           C.  137 769                D. 769 237  </w:t>
      </w:r>
    </w:p>
    <w:p w14:paraId="2EFAD98F" w14:textId="77777777" w:rsidR="005E05A3" w:rsidRPr="005E05A3" w:rsidRDefault="005E05A3" w:rsidP="005E05A3">
      <w:pPr>
        <w:shd w:val="clear" w:color="auto" w:fill="FFFFFF"/>
        <w:spacing w:after="0" w:line="276" w:lineRule="auto"/>
        <w:rPr>
          <w:rFonts w:ascii="Times New Roman" w:eastAsia="Calibri" w:hAnsi="Times New Roman" w:cs="Times New Roman"/>
          <w:b/>
          <w:bCs/>
          <w:color w:val="000000"/>
          <w:sz w:val="8"/>
          <w:szCs w:val="8"/>
        </w:rPr>
      </w:pPr>
    </w:p>
    <w:p w14:paraId="68790050" w14:textId="77777777" w:rsidR="005E05A3" w:rsidRPr="005E05A3" w:rsidRDefault="005E05A3" w:rsidP="005E05A3">
      <w:pPr>
        <w:shd w:val="clear" w:color="auto" w:fill="FFFFFF"/>
        <w:spacing w:after="0" w:line="276" w:lineRule="auto"/>
        <w:ind w:firstLine="720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II. PHẦN TỰ LUẬN (6 điểm)</w:t>
      </w:r>
    </w:p>
    <w:p w14:paraId="050DF434" w14:textId="77777777" w:rsidR="005E05A3" w:rsidRPr="005E05A3" w:rsidRDefault="005E05A3" w:rsidP="005E05A3">
      <w:pPr>
        <w:spacing w:after="0" w:line="276" w:lineRule="auto"/>
        <w:ind w:firstLine="720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5. (2 điểm) </w:t>
      </w:r>
    </w:p>
    <w:p w14:paraId="035E1B07" w14:textId="77777777" w:rsidR="005E05A3" w:rsidRPr="005E05A3" w:rsidRDefault="005E05A3" w:rsidP="005E05A3">
      <w:pPr>
        <w:spacing w:after="0" w:line="276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. Đặt tính rồi tính </w:t>
      </w:r>
    </w:p>
    <w:p w14:paraId="4C3F8E7E" w14:textId="77777777" w:rsidR="005E05A3" w:rsidRPr="005E05A3" w:rsidRDefault="005E05A3" w:rsidP="005E05A3">
      <w:pPr>
        <w:spacing w:after="200" w:line="360" w:lineRule="auto"/>
        <w:rPr>
          <w:rFonts w:ascii="Times New Roman" w:eastAsia="Calibri" w:hAnsi="Times New Roman" w:cs="Times New Roman"/>
          <w:sz w:val="2"/>
          <w:szCs w:val="2"/>
          <w:lang w:val="de-LU"/>
        </w:rPr>
      </w:pPr>
      <w:r w:rsidRPr="005E05A3">
        <w:rPr>
          <w:rFonts w:ascii="Times New Roman" w:eastAsia="Calibri" w:hAnsi="Times New Roman" w:cs="Times New Roman"/>
          <w:sz w:val="28"/>
          <w:szCs w:val="28"/>
          <w:lang w:val="de-LU"/>
        </w:rPr>
        <w:t xml:space="preserve">          </w:t>
      </w:r>
    </w:p>
    <w:p w14:paraId="3D4A6565" w14:textId="77777777" w:rsidR="005E05A3" w:rsidRPr="005E05A3" w:rsidRDefault="005E05A3" w:rsidP="005E05A3">
      <w:pPr>
        <w:spacing w:after="200" w:line="360" w:lineRule="auto"/>
        <w:ind w:firstLine="720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E05A3">
        <w:rPr>
          <w:rFonts w:ascii="Times New Roman" w:eastAsia="Calibri" w:hAnsi="Times New Roman" w:cs="Times New Roman"/>
          <w:sz w:val="28"/>
          <w:szCs w:val="28"/>
          <w:lang w:val="de-LU"/>
        </w:rPr>
        <w:t xml:space="preserve">456 783 – 273 529                                                                  </w:t>
      </w:r>
      <w:r w:rsidRPr="005E05A3">
        <w:rPr>
          <w:rFonts w:ascii="Times New Roman" w:eastAsia="Calibri" w:hAnsi="Times New Roman" w:cs="Times New Roman"/>
          <w:sz w:val="28"/>
          <w:szCs w:val="28"/>
          <w:lang w:val="nl-NL"/>
        </w:rPr>
        <w:t>726 425 + 52 936</w:t>
      </w:r>
    </w:p>
    <w:p w14:paraId="6A20A390" w14:textId="77777777" w:rsidR="005E05A3" w:rsidRPr="005E05A3" w:rsidRDefault="005E05A3" w:rsidP="005E05A3">
      <w:pPr>
        <w:spacing w:before="120" w:after="0" w:line="360" w:lineRule="auto"/>
        <w:ind w:left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....................................</w:t>
      </w:r>
    </w:p>
    <w:p w14:paraId="012FBD48" w14:textId="77777777" w:rsidR="005E05A3" w:rsidRPr="005E05A3" w:rsidRDefault="005E05A3" w:rsidP="005E05A3">
      <w:pPr>
        <w:spacing w:after="0" w:line="360" w:lineRule="auto"/>
        <w:ind w:left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............</w:t>
      </w:r>
    </w:p>
    <w:p w14:paraId="1F7D3133" w14:textId="77777777" w:rsidR="005E05A3" w:rsidRPr="005E05A3" w:rsidRDefault="005E05A3" w:rsidP="005E05A3">
      <w:pPr>
        <w:spacing w:after="0" w:line="276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b) Tính giá trị biểu thức:  a + b + c với a = 2 354, b = 100, c = 354</w:t>
      </w:r>
    </w:p>
    <w:p w14:paraId="20D5344B" w14:textId="77777777" w:rsidR="005E05A3" w:rsidRPr="005E05A3" w:rsidRDefault="005E05A3" w:rsidP="005E05A3">
      <w:pPr>
        <w:spacing w:after="0" w:line="276" w:lineRule="auto"/>
        <w:rPr>
          <w:rFonts w:ascii="Times New Roman" w:eastAsia="Calibri" w:hAnsi="Times New Roman" w:cs="Times New Roman"/>
          <w:color w:val="000000"/>
          <w:sz w:val="4"/>
          <w:szCs w:val="4"/>
        </w:rPr>
      </w:pPr>
    </w:p>
    <w:p w14:paraId="2E43DA28" w14:textId="77777777" w:rsidR="005E05A3" w:rsidRPr="005E05A3" w:rsidRDefault="005E05A3" w:rsidP="005E05A3">
      <w:pPr>
        <w:spacing w:after="0" w:line="276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7C14F580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4B1B2433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6B48A1F3" w14:textId="77777777" w:rsidR="005E05A3" w:rsidRPr="005E05A3" w:rsidRDefault="005E05A3" w:rsidP="005E05A3">
      <w:pPr>
        <w:spacing w:after="0" w:line="276" w:lineRule="auto"/>
        <w:ind w:left="4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E05A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/>
        </w:rPr>
        <w:t>Câu 6. (1 điểm)</w:t>
      </w:r>
      <w:r w:rsidRPr="005E05A3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Điền số thích hợp vào chỗ chấm: </w:t>
      </w:r>
    </w:p>
    <w:p w14:paraId="5C79D6EB" w14:textId="77777777" w:rsidR="005E05A3" w:rsidRPr="005E05A3" w:rsidRDefault="005E05A3" w:rsidP="005E05A3">
      <w:pPr>
        <w:spacing w:after="200" w:line="312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5E05A3">
        <w:rPr>
          <w:rFonts w:ascii="Times New Roman" w:eastAsia="Times New Roman" w:hAnsi="Times New Roman" w:cs="Times New Roman"/>
          <w:sz w:val="28"/>
          <w:szCs w:val="28"/>
          <w:lang w:val="de-DE"/>
        </w:rPr>
        <w:t>10 tấn 3 yến = ..............yến                      9 dm</w:t>
      </w:r>
      <w:r w:rsidRPr="005E05A3">
        <w:rPr>
          <w:rFonts w:ascii="Times New Roman" w:eastAsia="Times New Roman" w:hAnsi="Times New Roman" w:cs="Times New Roman"/>
          <w:sz w:val="28"/>
          <w:szCs w:val="28"/>
          <w:vertAlign w:val="superscript"/>
          <w:lang w:val="de-DE"/>
        </w:rPr>
        <w:t xml:space="preserve">2  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de-DE"/>
        </w:rPr>
        <w:t>3 cm</w:t>
      </w:r>
      <w:r w:rsidRPr="005E05A3">
        <w:rPr>
          <w:rFonts w:ascii="Times New Roman" w:eastAsia="Times New Roman" w:hAnsi="Times New Roman" w:cs="Times New Roman"/>
          <w:sz w:val="28"/>
          <w:szCs w:val="28"/>
          <w:vertAlign w:val="superscript"/>
          <w:lang w:val="de-DE"/>
        </w:rPr>
        <w:t xml:space="preserve">2 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de-DE"/>
        </w:rPr>
        <w:t>= ............. cm</w:t>
      </w:r>
      <w:r w:rsidRPr="005E05A3">
        <w:rPr>
          <w:rFonts w:ascii="Times New Roman" w:eastAsia="Times New Roman" w:hAnsi="Times New Roman" w:cs="Times New Roman"/>
          <w:sz w:val="28"/>
          <w:szCs w:val="28"/>
          <w:vertAlign w:val="superscript"/>
          <w:lang w:val="de-DE"/>
        </w:rPr>
        <w:t>2</w:t>
      </w:r>
    </w:p>
    <w:p w14:paraId="4936E816" w14:textId="77777777" w:rsidR="005E05A3" w:rsidRPr="005E05A3" w:rsidRDefault="005E05A3" w:rsidP="005E05A3">
      <w:pPr>
        <w:spacing w:after="0" w:line="312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5E05A3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2 phút 15 giây  =...........giây                     </w:t>
      </w:r>
      <w:r w:rsidRPr="005E05A3">
        <w:rPr>
          <w:rFonts w:ascii="Times New Roman" w:eastAsia="Times New Roman" w:hAnsi="Times New Roman" w:cs="Times New Roman"/>
          <w:position w:val="-24"/>
          <w:sz w:val="32"/>
          <w:szCs w:val="32"/>
        </w:rPr>
        <w:object w:dxaOrig="240" w:dyaOrig="620" w14:anchorId="4A0968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1pt" o:ole="">
            <v:imagedata r:id="rId6" o:title=""/>
          </v:shape>
          <o:OLEObject Type="Embed" ProgID="Equation.DSMT4" ShapeID="_x0000_i1025" DrawAspect="Content" ObjectID="_1798532211" r:id="rId7"/>
        </w:object>
      </w:r>
      <w:r w:rsidRPr="005E05A3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hế kỉ = ...........năm</w:t>
      </w:r>
    </w:p>
    <w:p w14:paraId="5A72715A" w14:textId="77777777" w:rsidR="005E05A3" w:rsidRPr="005E05A3" w:rsidRDefault="005E05A3" w:rsidP="005E05A3">
      <w:pPr>
        <w:spacing w:after="0" w:line="312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Câu 7. (2 </w:t>
      </w:r>
      <w:proofErr w:type="gramStart"/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điểm)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5E05A3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5E05A3">
        <w:rPr>
          <w:rFonts w:ascii="Times New Roman" w:eastAsia="Calibri" w:hAnsi="Times New Roman" w:cs="Times New Roman"/>
          <w:sz w:val="28"/>
          <w:szCs w:val="28"/>
          <w:lang w:val="vi-VN"/>
        </w:rPr>
        <w:t>Một</w:t>
      </w:r>
      <w:proofErr w:type="gramEnd"/>
      <w:r w:rsidRPr="005E05A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trường tiểu học có </w:t>
      </w:r>
      <w:r w:rsidRPr="005E05A3">
        <w:rPr>
          <w:rFonts w:ascii="Times New Roman" w:eastAsia="Calibri" w:hAnsi="Times New Roman" w:cs="Times New Roman"/>
          <w:sz w:val="28"/>
          <w:szCs w:val="28"/>
        </w:rPr>
        <w:t>5</w:t>
      </w:r>
      <w:r w:rsidRPr="005E05A3">
        <w:rPr>
          <w:rFonts w:ascii="Times New Roman" w:eastAsia="Calibri" w:hAnsi="Times New Roman" w:cs="Times New Roman"/>
          <w:sz w:val="28"/>
          <w:szCs w:val="28"/>
          <w:lang w:val="vi-VN"/>
        </w:rPr>
        <w:t>86 học sinh. Biết số học sinh nam của trường nhiều hơn số học sinh nữ là 48 em. Tính số học sinh nam, học sinh nữ của trường đó.</w:t>
      </w:r>
    </w:p>
    <w:p w14:paraId="73736FF8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2E9B7AFA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1DC9824B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569836EF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288057CD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5EB5194E" w14:textId="77777777" w:rsidR="005E05A3" w:rsidRPr="005E05A3" w:rsidRDefault="005E05A3" w:rsidP="005E05A3">
      <w:pPr>
        <w:spacing w:after="0" w:line="360" w:lineRule="auto"/>
        <w:ind w:firstLine="720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color w:val="000000"/>
          <w:sz w:val="28"/>
          <w:szCs w:val="28"/>
        </w:rPr>
        <w:t>……………………………………………………………………………………………</w:t>
      </w:r>
    </w:p>
    <w:p w14:paraId="6498AA43" w14:textId="77777777" w:rsidR="005E05A3" w:rsidRPr="005E05A3" w:rsidRDefault="005E05A3" w:rsidP="005E05A3">
      <w:pPr>
        <w:spacing w:after="0" w:line="360" w:lineRule="auto"/>
        <w:ind w:left="720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E05A3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</w:t>
      </w:r>
    </w:p>
    <w:p w14:paraId="329B5960" w14:textId="77777777" w:rsidR="00C643C9" w:rsidRDefault="00C643C9" w:rsidP="005E05A3">
      <w:pPr>
        <w:spacing w:after="0" w:line="360" w:lineRule="auto"/>
        <w:ind w:right="45" w:firstLine="7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FC8BFE1" w14:textId="54253627" w:rsidR="005E05A3" w:rsidRPr="005E05A3" w:rsidRDefault="005E05A3" w:rsidP="005E05A3">
      <w:pPr>
        <w:spacing w:after="0" w:line="360" w:lineRule="auto"/>
        <w:ind w:right="45" w:firstLine="72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E05A3">
        <w:rPr>
          <w:rFonts w:ascii="Times New Roman" w:eastAsia="Calibri" w:hAnsi="Times New Roman" w:cs="Times New Roman"/>
          <w:b/>
          <w:sz w:val="28"/>
          <w:szCs w:val="28"/>
        </w:rPr>
        <w:lastRenderedPageBreak/>
        <w:t>Câu 8. (1 điểm)</w:t>
      </w:r>
      <w:r w:rsidRPr="005E05A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Một khu vườn dạng hình chữ nhật có chiều dài 15m, chiều rộng 8m. Người ta làm hàng rào xung quanh khu vườn đó và để cửa vào vườn rộng </w:t>
      </w:r>
      <w:r w:rsidRPr="005E05A3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5E05A3">
        <w:rPr>
          <w:rFonts w:ascii="Times New Roman" w:eastAsia="Times New Roman" w:hAnsi="Times New Roman" w:cs="Times New Roman"/>
          <w:sz w:val="28"/>
          <w:szCs w:val="28"/>
          <w:lang w:val="vi-VN"/>
        </w:rPr>
        <w:t>m. Hỏi hàng rào khu vườn đó dài bao nhiêu mét?</w:t>
      </w:r>
    </w:p>
    <w:p w14:paraId="6375F806" w14:textId="77777777" w:rsidR="005E05A3" w:rsidRPr="005E05A3" w:rsidRDefault="005E05A3" w:rsidP="005E05A3">
      <w:pPr>
        <w:tabs>
          <w:tab w:val="left" w:pos="142"/>
          <w:tab w:val="left" w:pos="2775"/>
          <w:tab w:val="center" w:pos="4820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E05A3">
        <w:rPr>
          <w:rFonts w:ascii="Times New Roman" w:eastAsia="Calibri" w:hAnsi="Times New Roman" w:cs="Times New Roman"/>
          <w:color w:val="000000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............................................................</w:t>
      </w:r>
    </w:p>
    <w:p w14:paraId="3FB8DD7D" w14:textId="77777777" w:rsidR="005E05A3" w:rsidRPr="005E05A3" w:rsidRDefault="005E05A3" w:rsidP="005E05A3">
      <w:pPr>
        <w:spacing w:after="0" w:line="36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E05A3">
        <w:rPr>
          <w:rFonts w:ascii="Times New Roman" w:eastAsia="Calibri" w:hAnsi="Times New Roman" w:cs="Times New Roman"/>
          <w:color w:val="000000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.............................................................</w:t>
      </w:r>
    </w:p>
    <w:p w14:paraId="3215E00C" w14:textId="77777777" w:rsidR="005E05A3" w:rsidRPr="005E05A3" w:rsidRDefault="005E05A3" w:rsidP="005E05A3">
      <w:pPr>
        <w:spacing w:after="0" w:line="36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E05A3">
        <w:rPr>
          <w:rFonts w:ascii="Times New Roman" w:eastAsia="Calibri" w:hAnsi="Times New Roman" w:cs="Times New Roman"/>
          <w:color w:val="000000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.............................................................</w:t>
      </w:r>
    </w:p>
    <w:p w14:paraId="0C410BD2" w14:textId="77777777" w:rsidR="005E05A3" w:rsidRPr="005E05A3" w:rsidRDefault="005E05A3" w:rsidP="005E05A3">
      <w:pPr>
        <w:tabs>
          <w:tab w:val="left" w:pos="1100"/>
        </w:tabs>
        <w:spacing w:after="200" w:line="276" w:lineRule="auto"/>
        <w:rPr>
          <w:rFonts w:ascii="Times New Roman" w:eastAsia="Calibri" w:hAnsi="Times New Roman" w:cs="Times New Roman"/>
          <w:b/>
        </w:rPr>
      </w:pPr>
    </w:p>
    <w:p w14:paraId="366F3A80" w14:textId="77777777" w:rsidR="005E05A3" w:rsidRPr="005E05A3" w:rsidRDefault="005E05A3" w:rsidP="005E05A3">
      <w:pPr>
        <w:tabs>
          <w:tab w:val="left" w:pos="1100"/>
        </w:tabs>
        <w:spacing w:after="200" w:line="276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5E05A3">
        <w:rPr>
          <w:rFonts w:ascii="Times New Roman" w:eastAsia="Calibri" w:hAnsi="Times New Roman" w:cs="Times New Roman"/>
          <w:b/>
          <w:sz w:val="26"/>
          <w:szCs w:val="26"/>
        </w:rPr>
        <w:t>ĐÁP ÁN VÀ BIỂU ĐIỂM</w:t>
      </w:r>
    </w:p>
    <w:tbl>
      <w:tblPr>
        <w:tblStyle w:val="TableGrid1"/>
        <w:tblW w:w="10456" w:type="dxa"/>
        <w:tblLook w:val="04A0" w:firstRow="1" w:lastRow="0" w:firstColumn="1" w:lastColumn="0" w:noHBand="0" w:noVBand="1"/>
      </w:tblPr>
      <w:tblGrid>
        <w:gridCol w:w="1107"/>
        <w:gridCol w:w="4671"/>
        <w:gridCol w:w="1560"/>
        <w:gridCol w:w="3118"/>
      </w:tblGrid>
      <w:tr w:rsidR="005E05A3" w:rsidRPr="005E05A3" w14:paraId="1EC95ED0" w14:textId="77777777" w:rsidTr="00E6098E">
        <w:tc>
          <w:tcPr>
            <w:tcW w:w="1107" w:type="dxa"/>
          </w:tcPr>
          <w:p w14:paraId="642417B7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4671" w:type="dxa"/>
          </w:tcPr>
          <w:p w14:paraId="57AEB1CD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560" w:type="dxa"/>
          </w:tcPr>
          <w:p w14:paraId="63E7FC02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Biểu điểm</w:t>
            </w:r>
          </w:p>
        </w:tc>
        <w:tc>
          <w:tcPr>
            <w:tcW w:w="3118" w:type="dxa"/>
          </w:tcPr>
          <w:p w14:paraId="55BBC034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Ghi chú</w:t>
            </w:r>
          </w:p>
        </w:tc>
      </w:tr>
      <w:tr w:rsidR="005E05A3" w:rsidRPr="005E05A3" w14:paraId="5E55C463" w14:textId="77777777" w:rsidTr="00E6098E">
        <w:tc>
          <w:tcPr>
            <w:tcW w:w="1107" w:type="dxa"/>
          </w:tcPr>
          <w:p w14:paraId="2E4715D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a</w:t>
            </w:r>
          </w:p>
        </w:tc>
        <w:tc>
          <w:tcPr>
            <w:tcW w:w="4671" w:type="dxa"/>
          </w:tcPr>
          <w:p w14:paraId="781D055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B</w:t>
            </w:r>
          </w:p>
        </w:tc>
        <w:tc>
          <w:tcPr>
            <w:tcW w:w="1560" w:type="dxa"/>
          </w:tcPr>
          <w:p w14:paraId="0C628B3D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  <w:vMerge w:val="restart"/>
          </w:tcPr>
          <w:p w14:paraId="3B84524A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HS chọn 1đáp án đúng được 0,5 điểm. Nếu HS chọn sai, chọn 2 đáp án trở lên không cho điểm.</w:t>
            </w:r>
          </w:p>
        </w:tc>
      </w:tr>
      <w:tr w:rsidR="005E05A3" w:rsidRPr="005E05A3" w14:paraId="061F6535" w14:textId="77777777" w:rsidTr="00E6098E">
        <w:tc>
          <w:tcPr>
            <w:tcW w:w="1107" w:type="dxa"/>
          </w:tcPr>
          <w:p w14:paraId="1B5BEC3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b</w:t>
            </w:r>
          </w:p>
        </w:tc>
        <w:tc>
          <w:tcPr>
            <w:tcW w:w="4671" w:type="dxa"/>
          </w:tcPr>
          <w:p w14:paraId="30811906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1560" w:type="dxa"/>
          </w:tcPr>
          <w:p w14:paraId="63A9D35E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  <w:vMerge/>
          </w:tcPr>
          <w:p w14:paraId="051EB556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3A08BF66" w14:textId="77777777" w:rsidTr="00E6098E">
        <w:tc>
          <w:tcPr>
            <w:tcW w:w="1107" w:type="dxa"/>
          </w:tcPr>
          <w:p w14:paraId="7D7A683C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2a</w:t>
            </w:r>
          </w:p>
        </w:tc>
        <w:tc>
          <w:tcPr>
            <w:tcW w:w="4671" w:type="dxa"/>
          </w:tcPr>
          <w:p w14:paraId="5BFDB8A9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Times New Roman"/>
                <w:bCs/>
                <w:iCs/>
                <w:color w:val="FF0000"/>
                <w:sz w:val="28"/>
                <w:szCs w:val="28"/>
              </w:rPr>
              <w:t>C</w:t>
            </w:r>
          </w:p>
        </w:tc>
        <w:tc>
          <w:tcPr>
            <w:tcW w:w="1560" w:type="dxa"/>
          </w:tcPr>
          <w:p w14:paraId="2FA216C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  <w:vMerge/>
          </w:tcPr>
          <w:p w14:paraId="78504234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7B59DA7B" w14:textId="77777777" w:rsidTr="00E6098E">
        <w:tc>
          <w:tcPr>
            <w:tcW w:w="1107" w:type="dxa"/>
          </w:tcPr>
          <w:p w14:paraId="7CA3854A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2b</w:t>
            </w:r>
          </w:p>
        </w:tc>
        <w:tc>
          <w:tcPr>
            <w:tcW w:w="4671" w:type="dxa"/>
          </w:tcPr>
          <w:p w14:paraId="283D74E6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560" w:type="dxa"/>
          </w:tcPr>
          <w:p w14:paraId="58BA6FB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  <w:vMerge/>
          </w:tcPr>
          <w:p w14:paraId="035BFF3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42546347" w14:textId="77777777" w:rsidTr="00E6098E">
        <w:tc>
          <w:tcPr>
            <w:tcW w:w="1107" w:type="dxa"/>
          </w:tcPr>
          <w:p w14:paraId="411F9F2A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3a</w:t>
            </w:r>
          </w:p>
        </w:tc>
        <w:tc>
          <w:tcPr>
            <w:tcW w:w="4671" w:type="dxa"/>
          </w:tcPr>
          <w:p w14:paraId="7529D91C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color w:val="FF0000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560" w:type="dxa"/>
          </w:tcPr>
          <w:p w14:paraId="617AF29E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</w:tcPr>
          <w:p w14:paraId="44BA8385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1E81CCE4" w14:textId="77777777" w:rsidTr="00E6098E">
        <w:tc>
          <w:tcPr>
            <w:tcW w:w="1107" w:type="dxa"/>
          </w:tcPr>
          <w:p w14:paraId="3A716C17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3b</w:t>
            </w:r>
          </w:p>
        </w:tc>
        <w:tc>
          <w:tcPr>
            <w:tcW w:w="4671" w:type="dxa"/>
          </w:tcPr>
          <w:p w14:paraId="2C4C8B4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color w:val="FF0000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560" w:type="dxa"/>
          </w:tcPr>
          <w:p w14:paraId="0F879289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</w:tcPr>
          <w:p w14:paraId="5F0D5BA6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19A2B36B" w14:textId="77777777" w:rsidTr="00E6098E">
        <w:tc>
          <w:tcPr>
            <w:tcW w:w="1107" w:type="dxa"/>
          </w:tcPr>
          <w:p w14:paraId="749E1BA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4a</w:t>
            </w:r>
          </w:p>
        </w:tc>
        <w:tc>
          <w:tcPr>
            <w:tcW w:w="4671" w:type="dxa"/>
          </w:tcPr>
          <w:p w14:paraId="70977A7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color w:val="FF0000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D</w:t>
            </w:r>
          </w:p>
        </w:tc>
        <w:tc>
          <w:tcPr>
            <w:tcW w:w="1560" w:type="dxa"/>
          </w:tcPr>
          <w:p w14:paraId="7E41BB88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</w:tcPr>
          <w:p w14:paraId="3AC4594D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2956FC4E" w14:textId="77777777" w:rsidTr="00E6098E">
        <w:tc>
          <w:tcPr>
            <w:tcW w:w="1107" w:type="dxa"/>
          </w:tcPr>
          <w:p w14:paraId="11C9DE8D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4b</w:t>
            </w:r>
          </w:p>
        </w:tc>
        <w:tc>
          <w:tcPr>
            <w:tcW w:w="4671" w:type="dxa"/>
          </w:tcPr>
          <w:p w14:paraId="086B7010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color w:val="FF0000"/>
                <w:sz w:val="28"/>
                <w:szCs w:val="28"/>
              </w:rPr>
            </w:pPr>
            <w:r w:rsidRPr="005E05A3">
              <w:rPr>
                <w:rFonts w:eastAsia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1560" w:type="dxa"/>
          </w:tcPr>
          <w:p w14:paraId="1CB6C911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</w:tcPr>
          <w:p w14:paraId="2B4C4DF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4647FC46" w14:textId="77777777" w:rsidTr="00E6098E">
        <w:tc>
          <w:tcPr>
            <w:tcW w:w="1107" w:type="dxa"/>
          </w:tcPr>
          <w:p w14:paraId="091A0971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4671" w:type="dxa"/>
          </w:tcPr>
          <w:p w14:paraId="46E8E401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a. Kết quả: 183 254; 779 361</w:t>
            </w:r>
          </w:p>
          <w:p w14:paraId="6F7FDDCA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color w:val="000000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>b.</w:t>
            </w:r>
            <w:r w:rsidRPr="005E05A3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a + b + c </w:t>
            </w:r>
          </w:p>
          <w:p w14:paraId="176C9003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color w:val="000000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>= 2 354 + 100 + 354</w:t>
            </w:r>
          </w:p>
          <w:p w14:paraId="3ADD7FDB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= 2454 + 354</w:t>
            </w:r>
          </w:p>
          <w:p w14:paraId="5E7EDA4F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= 2 808</w:t>
            </w:r>
          </w:p>
        </w:tc>
        <w:tc>
          <w:tcPr>
            <w:tcW w:w="1560" w:type="dxa"/>
          </w:tcPr>
          <w:p w14:paraId="4389FC2A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</w:t>
            </w:r>
          </w:p>
          <w:p w14:paraId="1F9BAD94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325EC3D5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788B9DA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3118" w:type="dxa"/>
          </w:tcPr>
          <w:p w14:paraId="1F2B7F90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Mỗi phép tính 0,5 điểm</w:t>
            </w:r>
          </w:p>
          <w:p w14:paraId="62C968D7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  <w:p w14:paraId="63C7DC6A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HS thay a, b, c cho 0,5 điểm</w:t>
            </w:r>
          </w:p>
          <w:p w14:paraId="055FC65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Tính đúng mỗi phép tính cho 0,25 điểm</w:t>
            </w:r>
          </w:p>
        </w:tc>
      </w:tr>
      <w:tr w:rsidR="005E05A3" w:rsidRPr="005E05A3" w14:paraId="25E4851A" w14:textId="77777777" w:rsidTr="00E6098E">
        <w:tc>
          <w:tcPr>
            <w:tcW w:w="1107" w:type="dxa"/>
          </w:tcPr>
          <w:p w14:paraId="52A5E404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4671" w:type="dxa"/>
          </w:tcPr>
          <w:p w14:paraId="41295E7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color w:val="000000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a. 10 tấn 3 yến = 103 yến         </w:t>
            </w:r>
          </w:p>
          <w:p w14:paraId="6B1911F4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color w:val="000000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>b.  9 dm</w:t>
            </w:r>
            <w:r w:rsidRPr="005E05A3">
              <w:rPr>
                <w:rFonts w:eastAsia="Calibri"/>
                <w:color w:val="000000"/>
                <w:sz w:val="28"/>
                <w:szCs w:val="28"/>
                <w:vertAlign w:val="superscript"/>
              </w:rPr>
              <w:t xml:space="preserve">2 </w:t>
            </w:r>
            <w:r w:rsidRPr="005E05A3">
              <w:rPr>
                <w:rFonts w:eastAsia="Calibri"/>
                <w:color w:val="000000"/>
                <w:sz w:val="28"/>
                <w:szCs w:val="28"/>
              </w:rPr>
              <w:t>3cm</w:t>
            </w:r>
            <w:proofErr w:type="gramStart"/>
            <w:r w:rsidRPr="005E05A3">
              <w:rPr>
                <w:rFonts w:eastAsia="Calibri"/>
                <w:color w:val="000000"/>
                <w:sz w:val="28"/>
                <w:szCs w:val="28"/>
                <w:vertAlign w:val="superscript"/>
              </w:rPr>
              <w:t xml:space="preserve">2  </w:t>
            </w:r>
            <w:r w:rsidRPr="005E05A3">
              <w:rPr>
                <w:rFonts w:eastAsia="Calibri"/>
                <w:color w:val="000000"/>
                <w:sz w:val="28"/>
                <w:szCs w:val="28"/>
              </w:rPr>
              <w:t>=</w:t>
            </w:r>
            <w:proofErr w:type="gramEnd"/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   903 cm</w:t>
            </w:r>
            <w:r w:rsidRPr="005E05A3">
              <w:rPr>
                <w:rFonts w:eastAsia="Calibri"/>
                <w:color w:val="000000"/>
                <w:sz w:val="28"/>
                <w:szCs w:val="28"/>
                <w:vertAlign w:val="superscript"/>
              </w:rPr>
              <w:t>2</w:t>
            </w:r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</w:p>
          <w:p w14:paraId="3BD2B5FA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color w:val="000000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c. 2 phút 15 giây = 135 giây    </w:t>
            </w:r>
          </w:p>
          <w:p w14:paraId="1D9C06DF" w14:textId="77777777" w:rsidR="005E05A3" w:rsidRPr="005E05A3" w:rsidRDefault="005E05A3" w:rsidP="005E05A3">
            <w:pPr>
              <w:spacing w:line="276" w:lineRule="auto"/>
              <w:ind w:right="48"/>
              <w:jc w:val="both"/>
              <w:rPr>
                <w:rFonts w:eastAsia="Times New Roman"/>
                <w:color w:val="000000"/>
                <w:sz w:val="28"/>
                <w:szCs w:val="28"/>
                <w:lang w:val="vi-VN" w:eastAsia="vi-VN"/>
              </w:rPr>
            </w:pPr>
            <w:r w:rsidRPr="005E05A3">
              <w:rPr>
                <w:rFonts w:eastAsia="Times New Roman"/>
                <w:color w:val="000000"/>
                <w:sz w:val="28"/>
                <w:szCs w:val="28"/>
                <w:lang w:val="vi-VN" w:eastAsia="vi-VN"/>
              </w:rPr>
              <w:t xml:space="preserve">d. </w:t>
            </w:r>
            <w:r w:rsidRPr="005E05A3">
              <w:rPr>
                <w:rFonts w:asciiTheme="minorHAnsi" w:eastAsia="Times New Roman" w:hAnsiTheme="minorHAnsi" w:cstheme="minorBidi"/>
                <w:position w:val="-24"/>
                <w:sz w:val="28"/>
                <w:szCs w:val="28"/>
                <w:lang w:val="vi-VN" w:eastAsia="vi-VN"/>
              </w:rPr>
              <w:object w:dxaOrig="240" w:dyaOrig="620" w14:anchorId="660A6931">
                <v:shape id="_x0000_i1026" type="#_x0000_t75" style="width:11.5pt;height:31pt" o:ole="">
                  <v:imagedata r:id="rId6" o:title=""/>
                </v:shape>
                <o:OLEObject Type="Embed" ProgID="Equation.DSMT4" ShapeID="_x0000_i1026" DrawAspect="Content" ObjectID="_1798532212" r:id="rId8"/>
              </w:object>
            </w:r>
            <w:r w:rsidRPr="005E05A3">
              <w:rPr>
                <w:rFonts w:eastAsia="Times New Roman"/>
                <w:sz w:val="28"/>
                <w:szCs w:val="28"/>
                <w:lang w:eastAsia="vi-VN"/>
              </w:rPr>
              <w:t xml:space="preserve"> thế kỉ = 50 năm</w:t>
            </w:r>
            <w:r w:rsidRPr="005E05A3">
              <w:rPr>
                <w:rFonts w:eastAsia="Times New Roman"/>
                <w:color w:val="000000"/>
                <w:sz w:val="28"/>
                <w:szCs w:val="28"/>
                <w:lang w:val="vi-VN" w:eastAsia="vi-VN"/>
              </w:rPr>
              <w:t>.</w:t>
            </w:r>
          </w:p>
          <w:p w14:paraId="05C064B1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color w:val="000000"/>
                <w:sz w:val="28"/>
                <w:szCs w:val="28"/>
              </w:rPr>
              <w:t xml:space="preserve">                                                  </w:t>
            </w:r>
          </w:p>
        </w:tc>
        <w:tc>
          <w:tcPr>
            <w:tcW w:w="1560" w:type="dxa"/>
          </w:tcPr>
          <w:p w14:paraId="40E39F4F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</w:t>
            </w:r>
          </w:p>
          <w:p w14:paraId="77637EB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3F009389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1428C803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3118" w:type="dxa"/>
          </w:tcPr>
          <w:p w14:paraId="7B8DDB60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  <w:p w14:paraId="0C25EC3D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Mỗi phép tính đúng cho 0,25 điểm</w:t>
            </w:r>
          </w:p>
        </w:tc>
      </w:tr>
      <w:tr w:rsidR="005E05A3" w:rsidRPr="005E05A3" w14:paraId="5864AD42" w14:textId="77777777" w:rsidTr="00E6098E">
        <w:tc>
          <w:tcPr>
            <w:tcW w:w="1107" w:type="dxa"/>
          </w:tcPr>
          <w:p w14:paraId="4AD2FEFA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4671" w:type="dxa"/>
          </w:tcPr>
          <w:p w14:paraId="1B8C9011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Bài giải</w:t>
            </w:r>
          </w:p>
          <w:p w14:paraId="7A7FAE7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Số học sinh nam của trường là:</w:t>
            </w:r>
          </w:p>
          <w:p w14:paraId="0F543631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(586 + 48</w:t>
            </w:r>
            <w:proofErr w:type="gramStart"/>
            <w:r w:rsidRPr="005E05A3">
              <w:rPr>
                <w:rFonts w:eastAsia="Calibri"/>
                <w:sz w:val="28"/>
                <w:szCs w:val="28"/>
              </w:rPr>
              <w:t>) :</w:t>
            </w:r>
            <w:proofErr w:type="gramEnd"/>
            <w:r w:rsidRPr="005E05A3">
              <w:rPr>
                <w:rFonts w:eastAsia="Calibri"/>
                <w:sz w:val="28"/>
                <w:szCs w:val="28"/>
              </w:rPr>
              <w:t xml:space="preserve"> 2 = 317 (học sinh)</w:t>
            </w:r>
          </w:p>
          <w:p w14:paraId="2CAFA322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Số học sinh nữ của trường là:</w:t>
            </w:r>
          </w:p>
          <w:p w14:paraId="69122511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33 – 19 = 269 (học sinh)</w:t>
            </w:r>
          </w:p>
          <w:p w14:paraId="7824F595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 xml:space="preserve">                  Đáp số: 317 học sinh nam</w:t>
            </w:r>
          </w:p>
          <w:p w14:paraId="3CEE515C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 xml:space="preserve">                               269 học sinh nữ</w:t>
            </w:r>
          </w:p>
          <w:p w14:paraId="1DB4168F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560" w:type="dxa"/>
          </w:tcPr>
          <w:p w14:paraId="20D22127" w14:textId="77777777" w:rsidR="005E05A3" w:rsidRPr="005E05A3" w:rsidRDefault="005E05A3" w:rsidP="005E05A3">
            <w:pPr>
              <w:spacing w:after="200" w:line="276" w:lineRule="auto"/>
              <w:rPr>
                <w:rFonts w:eastAsia="Calibri"/>
                <w:sz w:val="12"/>
                <w:szCs w:val="12"/>
              </w:rPr>
            </w:pPr>
          </w:p>
          <w:p w14:paraId="384E874C" w14:textId="77777777" w:rsidR="005E05A3" w:rsidRPr="005E05A3" w:rsidRDefault="005E05A3" w:rsidP="005E05A3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 xml:space="preserve">0,75 </w:t>
            </w:r>
          </w:p>
          <w:p w14:paraId="37A935F1" w14:textId="77777777" w:rsidR="005E05A3" w:rsidRPr="005E05A3" w:rsidRDefault="005E05A3" w:rsidP="005E05A3">
            <w:pPr>
              <w:spacing w:after="200" w:line="276" w:lineRule="auto"/>
              <w:rPr>
                <w:rFonts w:eastAsia="Calibri"/>
                <w:sz w:val="2"/>
                <w:szCs w:val="2"/>
              </w:rPr>
            </w:pPr>
          </w:p>
          <w:p w14:paraId="71873564" w14:textId="77777777" w:rsidR="005E05A3" w:rsidRPr="005E05A3" w:rsidRDefault="005E05A3" w:rsidP="005E05A3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75</w:t>
            </w:r>
          </w:p>
          <w:p w14:paraId="6B182B2C" w14:textId="77777777" w:rsidR="005E05A3" w:rsidRPr="005E05A3" w:rsidRDefault="005E05A3" w:rsidP="005E05A3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118" w:type="dxa"/>
          </w:tcPr>
          <w:p w14:paraId="193D1BEA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5E05A3" w:rsidRPr="005E05A3" w14:paraId="35817852" w14:textId="77777777" w:rsidTr="00E6098E">
        <w:tc>
          <w:tcPr>
            <w:tcW w:w="1107" w:type="dxa"/>
          </w:tcPr>
          <w:p w14:paraId="4FB78CC7" w14:textId="77777777" w:rsidR="00C643C9" w:rsidRDefault="00C643C9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2957A13B" w14:textId="0CC07E3C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8</w:t>
            </w:r>
          </w:p>
        </w:tc>
        <w:tc>
          <w:tcPr>
            <w:tcW w:w="4671" w:type="dxa"/>
          </w:tcPr>
          <w:p w14:paraId="5C1A9774" w14:textId="77777777" w:rsidR="00C643C9" w:rsidRDefault="00C643C9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21D12FA0" w14:textId="4FA084FC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5E05A3">
              <w:rPr>
                <w:rFonts w:eastAsia="Calibri"/>
                <w:b/>
                <w:bCs/>
                <w:sz w:val="28"/>
                <w:szCs w:val="28"/>
              </w:rPr>
              <w:t>Bài giải</w:t>
            </w:r>
          </w:p>
          <w:p w14:paraId="711CC2C5" w14:textId="77777777" w:rsidR="005E05A3" w:rsidRPr="005E05A3" w:rsidRDefault="005E05A3" w:rsidP="005E05A3">
            <w:pPr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5E05A3">
              <w:rPr>
                <w:rFonts w:eastAsia="Calibri"/>
                <w:sz w:val="28"/>
                <w:szCs w:val="28"/>
                <w:lang w:val="vi-VN"/>
              </w:rPr>
              <w:t>Chu vi khu vườn đó là:</w:t>
            </w:r>
          </w:p>
          <w:p w14:paraId="776901DD" w14:textId="77777777" w:rsidR="005E05A3" w:rsidRPr="005E05A3" w:rsidRDefault="005E05A3" w:rsidP="005E05A3">
            <w:pPr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lastRenderedPageBreak/>
              <w:t xml:space="preserve">   </w:t>
            </w:r>
            <w:r w:rsidRPr="005E05A3">
              <w:rPr>
                <w:rFonts w:eastAsia="Calibri"/>
                <w:sz w:val="28"/>
                <w:szCs w:val="28"/>
                <w:lang w:val="vi-VN"/>
              </w:rPr>
              <w:t>(15 + 8) x 2 = 46 (m)</w:t>
            </w:r>
            <w:r w:rsidRPr="005E05A3">
              <w:rPr>
                <w:rFonts w:eastAsia="Calibri"/>
                <w:sz w:val="28"/>
                <w:szCs w:val="28"/>
              </w:rPr>
              <w:tab/>
              <w:t xml:space="preserve"> </w:t>
            </w:r>
          </w:p>
          <w:p w14:paraId="127976B2" w14:textId="77777777" w:rsidR="005E05A3" w:rsidRPr="005E05A3" w:rsidRDefault="005E05A3" w:rsidP="005E05A3">
            <w:pPr>
              <w:jc w:val="center"/>
              <w:rPr>
                <w:rFonts w:eastAsia="Times New Roman"/>
                <w:sz w:val="28"/>
                <w:szCs w:val="28"/>
                <w:lang w:val="vi-VN"/>
              </w:rPr>
            </w:pPr>
            <w:r w:rsidRPr="005E05A3">
              <w:rPr>
                <w:rFonts w:eastAsia="Times New Roman"/>
                <w:sz w:val="28"/>
                <w:szCs w:val="28"/>
                <w:lang w:val="vi-VN"/>
              </w:rPr>
              <w:t>Hàng rào khu vườn đó dài số mét là:</w:t>
            </w:r>
          </w:p>
          <w:p w14:paraId="58CB446F" w14:textId="77777777" w:rsidR="005E05A3" w:rsidRPr="005E05A3" w:rsidRDefault="005E05A3" w:rsidP="005E05A3">
            <w:pPr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  <w:lang w:val="vi-VN"/>
              </w:rPr>
              <w:t>46 –</w:t>
            </w:r>
            <w:r w:rsidRPr="005E05A3">
              <w:rPr>
                <w:rFonts w:eastAsia="Calibri"/>
                <w:sz w:val="28"/>
                <w:szCs w:val="28"/>
              </w:rPr>
              <w:t>3</w:t>
            </w:r>
            <w:r w:rsidRPr="005E05A3">
              <w:rPr>
                <w:rFonts w:eastAsia="Calibri"/>
                <w:sz w:val="28"/>
                <w:szCs w:val="28"/>
                <w:lang w:val="vi-VN"/>
              </w:rPr>
              <w:t>= 4</w:t>
            </w:r>
            <w:r w:rsidRPr="005E05A3">
              <w:rPr>
                <w:rFonts w:eastAsia="Calibri"/>
                <w:sz w:val="28"/>
                <w:szCs w:val="28"/>
              </w:rPr>
              <w:t>3</w:t>
            </w:r>
            <w:r w:rsidRPr="005E05A3">
              <w:rPr>
                <w:rFonts w:eastAsia="Calibri"/>
                <w:sz w:val="28"/>
                <w:szCs w:val="28"/>
                <w:lang w:val="vi-VN"/>
              </w:rPr>
              <w:t xml:space="preserve"> (m)</w:t>
            </w:r>
            <w:r w:rsidRPr="005E05A3">
              <w:rPr>
                <w:rFonts w:eastAsia="Calibri"/>
                <w:sz w:val="28"/>
                <w:szCs w:val="28"/>
              </w:rPr>
              <w:t xml:space="preserve">      </w:t>
            </w:r>
          </w:p>
          <w:p w14:paraId="090D31E4" w14:textId="77777777" w:rsidR="005E05A3" w:rsidRPr="005E05A3" w:rsidRDefault="005E05A3" w:rsidP="005E05A3">
            <w:pPr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 xml:space="preserve">Đáp số: 43m     </w:t>
            </w:r>
          </w:p>
        </w:tc>
        <w:tc>
          <w:tcPr>
            <w:tcW w:w="1560" w:type="dxa"/>
          </w:tcPr>
          <w:p w14:paraId="5A3FA9F4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32"/>
                <w:szCs w:val="32"/>
              </w:rPr>
            </w:pPr>
          </w:p>
          <w:p w14:paraId="102B4BC0" w14:textId="77777777" w:rsidR="00C643C9" w:rsidRDefault="00C643C9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5767E356" w14:textId="03312A2A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5</w:t>
            </w:r>
          </w:p>
          <w:p w14:paraId="47893115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  <w:p w14:paraId="752CE079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3</w:t>
            </w:r>
          </w:p>
          <w:p w14:paraId="55AC66BC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51EE1FF9" w14:textId="77777777" w:rsidR="005E05A3" w:rsidRPr="005E05A3" w:rsidRDefault="005E05A3" w:rsidP="005E05A3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t>0,2</w:t>
            </w:r>
          </w:p>
        </w:tc>
        <w:tc>
          <w:tcPr>
            <w:tcW w:w="3118" w:type="dxa"/>
          </w:tcPr>
          <w:p w14:paraId="374D7FF4" w14:textId="77777777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  <w:p w14:paraId="4148116A" w14:textId="77777777" w:rsidR="00C643C9" w:rsidRDefault="00C643C9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  <w:p w14:paraId="33328E15" w14:textId="6805CAF5" w:rsidR="005E05A3" w:rsidRPr="005E05A3" w:rsidRDefault="005E05A3" w:rsidP="005E05A3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5E05A3">
              <w:rPr>
                <w:rFonts w:eastAsia="Calibri"/>
                <w:sz w:val="28"/>
                <w:szCs w:val="28"/>
              </w:rPr>
              <w:lastRenderedPageBreak/>
              <w:t>Nếu câu trả lời đúng, phép tính đúng nhưng kết quả sai trừ một nửa số điểm của phép tính đó.</w:t>
            </w:r>
          </w:p>
        </w:tc>
      </w:tr>
    </w:tbl>
    <w:p w14:paraId="42F1C093" w14:textId="77777777" w:rsidR="005E05A3" w:rsidRPr="005E05A3" w:rsidRDefault="005E05A3" w:rsidP="005E05A3">
      <w:pPr>
        <w:tabs>
          <w:tab w:val="left" w:pos="1100"/>
        </w:tabs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4F7598A0" w14:textId="77777777" w:rsidR="005E05A3" w:rsidRPr="005E05A3" w:rsidRDefault="005E05A3" w:rsidP="005E05A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D6D0811" w14:textId="77777777" w:rsidR="005E05A3" w:rsidRPr="005E05A3" w:rsidRDefault="005E05A3" w:rsidP="005E05A3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5D788F2B" w14:textId="5AD5B7DA" w:rsidR="00D27827" w:rsidRDefault="00D27827"/>
    <w:p w14:paraId="53FAFAB7" w14:textId="5E71141F" w:rsidR="005E05A3" w:rsidRDefault="005E05A3"/>
    <w:p w14:paraId="331DDAB4" w14:textId="1B5C0562" w:rsidR="005E05A3" w:rsidRDefault="005E05A3"/>
    <w:p w14:paraId="344739D9" w14:textId="2B830AFB" w:rsidR="005E05A3" w:rsidRDefault="005E05A3"/>
    <w:p w14:paraId="5D490E28" w14:textId="56B0FF9A" w:rsidR="005E05A3" w:rsidRDefault="005E05A3"/>
    <w:p w14:paraId="5F4AA670" w14:textId="4DDFFB51" w:rsidR="005E05A3" w:rsidRDefault="005E05A3"/>
    <w:p w14:paraId="24B92A18" w14:textId="6E90A21F" w:rsidR="005E05A3" w:rsidRDefault="005E05A3"/>
    <w:p w14:paraId="3DA88370" w14:textId="04C7230D" w:rsidR="005E05A3" w:rsidRDefault="005E05A3"/>
    <w:p w14:paraId="66986883" w14:textId="7FEE4BAB" w:rsidR="005E05A3" w:rsidRDefault="005E05A3"/>
    <w:p w14:paraId="73D9D667" w14:textId="07033438" w:rsidR="005E05A3" w:rsidRDefault="005E05A3"/>
    <w:p w14:paraId="20F6F321" w14:textId="3CDA07F7" w:rsidR="005E05A3" w:rsidRDefault="005E05A3"/>
    <w:p w14:paraId="13705371" w14:textId="573DDF2E" w:rsidR="005E05A3" w:rsidRDefault="005E05A3"/>
    <w:p w14:paraId="7BA7CC56" w14:textId="6F56FD45" w:rsidR="005E05A3" w:rsidRDefault="005E05A3"/>
    <w:p w14:paraId="773F2DFC" w14:textId="4DD4085E" w:rsidR="005E05A3" w:rsidRDefault="005E05A3"/>
    <w:p w14:paraId="5A51E6AC" w14:textId="130B3D3D" w:rsidR="005E05A3" w:rsidRDefault="005E05A3"/>
    <w:p w14:paraId="3138FE17" w14:textId="72788348" w:rsidR="005E05A3" w:rsidRDefault="005E05A3"/>
    <w:p w14:paraId="14515393" w14:textId="0EFFEFF8" w:rsidR="005E05A3" w:rsidRDefault="005E05A3"/>
    <w:p w14:paraId="0BA5AE1A" w14:textId="6E14C6FA" w:rsidR="005E05A3" w:rsidRDefault="005E05A3"/>
    <w:p w14:paraId="2E22531E" w14:textId="75DB67C2" w:rsidR="005E05A3" w:rsidRDefault="005E05A3"/>
    <w:p w14:paraId="7D2870B6" w14:textId="13790469" w:rsidR="005E05A3" w:rsidRDefault="005E05A3"/>
    <w:p w14:paraId="24AAE139" w14:textId="4A8F2092" w:rsidR="005E05A3" w:rsidRDefault="005E05A3"/>
    <w:p w14:paraId="6FE16B36" w14:textId="35DADF38" w:rsidR="005E05A3" w:rsidRDefault="005E05A3"/>
    <w:p w14:paraId="28B230B3" w14:textId="57031632" w:rsidR="005E05A3" w:rsidRDefault="005E05A3"/>
    <w:p w14:paraId="2C776DD5" w14:textId="7CBD4CE8" w:rsidR="005E05A3" w:rsidRDefault="005E05A3"/>
    <w:p w14:paraId="053C59E5" w14:textId="7751522C" w:rsidR="005E05A3" w:rsidRDefault="005E05A3"/>
    <w:p w14:paraId="05CA53BB" w14:textId="3DFAD638" w:rsidR="005E05A3" w:rsidRDefault="005E05A3"/>
    <w:p w14:paraId="5AF8FF67" w14:textId="1D6B0330" w:rsidR="005E05A3" w:rsidRDefault="005E05A3"/>
    <w:p w14:paraId="2D660A13" w14:textId="3E9D593D" w:rsidR="005E05A3" w:rsidRDefault="005E05A3"/>
    <w:p w14:paraId="7FF11F79" w14:textId="605169F4" w:rsidR="005E05A3" w:rsidRDefault="005E05A3"/>
    <w:sectPr w:rsidR="005E05A3" w:rsidSect="005D5164">
      <w:pgSz w:w="11910" w:h="16840"/>
      <w:pgMar w:top="567" w:right="567" w:bottom="567" w:left="567" w:header="550" w:footer="0" w:gutter="0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UTM Avo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B0C85"/>
    <w:multiLevelType w:val="hybridMultilevel"/>
    <w:tmpl w:val="330E1682"/>
    <w:lvl w:ilvl="0" w:tplc="39C6BE40">
      <w:start w:val="1"/>
      <w:numFmt w:val="upperLetter"/>
      <w:lvlText w:val="%1.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" w15:restartNumberingAfterBreak="0">
    <w:nsid w:val="069F2F15"/>
    <w:multiLevelType w:val="multilevel"/>
    <w:tmpl w:val="5AB0A85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55615FC"/>
    <w:multiLevelType w:val="multilevel"/>
    <w:tmpl w:val="655603C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A914A71"/>
    <w:multiLevelType w:val="hybridMultilevel"/>
    <w:tmpl w:val="C5CA8822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C04919"/>
    <w:multiLevelType w:val="hybridMultilevel"/>
    <w:tmpl w:val="6AA22F52"/>
    <w:lvl w:ilvl="0" w:tplc="DFDECAD8">
      <w:start w:val="1"/>
      <w:numFmt w:val="decimal"/>
      <w:lvlText w:val="%1)"/>
      <w:lvlJc w:val="left"/>
      <w:pPr>
        <w:ind w:left="108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9AB2774"/>
    <w:multiLevelType w:val="hybridMultilevel"/>
    <w:tmpl w:val="4B6855D2"/>
    <w:lvl w:ilvl="0" w:tplc="3904B1F4">
      <w:start w:val="2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3C0128B7"/>
    <w:multiLevelType w:val="multilevel"/>
    <w:tmpl w:val="0F22D9E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3A06CDA"/>
    <w:multiLevelType w:val="multilevel"/>
    <w:tmpl w:val="947CD75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B7D60E2"/>
    <w:multiLevelType w:val="hybridMultilevel"/>
    <w:tmpl w:val="A0A2E1A8"/>
    <w:lvl w:ilvl="0" w:tplc="7B8E5ED0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FBD7D49"/>
    <w:multiLevelType w:val="hybridMultilevel"/>
    <w:tmpl w:val="11A8DB90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EC591C"/>
    <w:multiLevelType w:val="hybridMultilevel"/>
    <w:tmpl w:val="A08A589C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9"/>
  </w:num>
  <w:num w:numId="8">
    <w:abstractNumId w:val="6"/>
  </w:num>
  <w:num w:numId="9">
    <w:abstractNumId w:val="10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688D"/>
    <w:rsid w:val="000B7663"/>
    <w:rsid w:val="00177BE3"/>
    <w:rsid w:val="0018688D"/>
    <w:rsid w:val="005E05A3"/>
    <w:rsid w:val="00957FBC"/>
    <w:rsid w:val="009707A8"/>
    <w:rsid w:val="00B039B9"/>
    <w:rsid w:val="00C643C9"/>
    <w:rsid w:val="00D27827"/>
    <w:rsid w:val="00F40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C1D358"/>
  <w15:chartTrackingRefBased/>
  <w15:docId w15:val="{0A7E3AE1-8F96-43CB-B342-4C27A1907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qFormat/>
    <w:rsid w:val="005E05A3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E05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5E05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qFormat/>
    <w:rsid w:val="005E05A3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770</Words>
  <Characters>438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nguye</cp:lastModifiedBy>
  <cp:revision>7</cp:revision>
  <dcterms:created xsi:type="dcterms:W3CDTF">2024-12-08T12:57:00Z</dcterms:created>
  <dcterms:modified xsi:type="dcterms:W3CDTF">2025-01-16T04:30:00Z</dcterms:modified>
</cp:coreProperties>
</file>